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5" w:type="dxa"/>
        <w:tblLayout w:type="fixed"/>
        <w:tblLook w:val="0000" w:firstRow="0" w:lastRow="0" w:firstColumn="0" w:lastColumn="0" w:noHBand="0" w:noVBand="0"/>
      </w:tblPr>
      <w:tblGrid>
        <w:gridCol w:w="4395"/>
        <w:gridCol w:w="5670"/>
      </w:tblGrid>
      <w:tr w:rsidR="00FA63C9" w:rsidRPr="000943FA" w14:paraId="23936A6D" w14:textId="77777777" w:rsidTr="00B056C7">
        <w:tc>
          <w:tcPr>
            <w:tcW w:w="4395" w:type="dxa"/>
          </w:tcPr>
          <w:p w14:paraId="45B06108" w14:textId="77777777" w:rsidR="00FA63C9" w:rsidRPr="000943FA" w:rsidRDefault="00FA63C9" w:rsidP="00B056C7">
            <w:pPr>
              <w:widowControl w:val="0"/>
              <w:spacing w:after="0" w:line="240" w:lineRule="auto"/>
              <w:jc w:val="center"/>
              <w:rPr>
                <w:rFonts w:eastAsia="SimSun"/>
                <w:b/>
                <w:bCs/>
                <w:kern w:val="2"/>
                <w:lang w:val="vi-VN" w:eastAsia="zh-CN"/>
              </w:rPr>
            </w:pPr>
            <w:r w:rsidRPr="000943FA">
              <w:rPr>
                <w:rFonts w:eastAsia="SimSun"/>
                <w:b/>
                <w:bCs/>
                <w:kern w:val="2"/>
                <w:lang w:val="vi-VN" w:eastAsia="zh-CN"/>
              </w:rPr>
              <w:t>TRƯỜNG THCS THẠCH BÀN</w:t>
            </w:r>
          </w:p>
          <w:p w14:paraId="1A874ADF" w14:textId="4E39CEEB" w:rsidR="00FA63C9" w:rsidRPr="000943FA" w:rsidRDefault="00FA63C9" w:rsidP="00FA63C9">
            <w:pPr>
              <w:widowControl w:val="0"/>
              <w:spacing w:after="0" w:line="240" w:lineRule="auto"/>
              <w:jc w:val="center"/>
              <w:rPr>
                <w:rFonts w:eastAsia="SimSun"/>
                <w:b/>
                <w:bCs/>
                <w:kern w:val="2"/>
                <w:lang w:val="vi-VN" w:eastAsia="zh-CN"/>
              </w:rPr>
            </w:pPr>
            <w:r w:rsidRPr="000943FA">
              <w:rPr>
                <w:rFonts w:eastAsia="SimSun"/>
                <w:b/>
                <w:bCs/>
                <w:kern w:val="2"/>
                <w:lang w:val="vi-VN" w:eastAsia="zh-CN"/>
              </w:rPr>
              <w:t xml:space="preserve">ĐỀ </w:t>
            </w: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>902</w:t>
            </w:r>
          </w:p>
        </w:tc>
        <w:tc>
          <w:tcPr>
            <w:tcW w:w="5670" w:type="dxa"/>
          </w:tcPr>
          <w:p w14:paraId="5350141E" w14:textId="77777777" w:rsidR="00FA63C9" w:rsidRPr="000943FA" w:rsidRDefault="00FA63C9" w:rsidP="00B056C7">
            <w:pPr>
              <w:widowControl w:val="0"/>
              <w:spacing w:after="0" w:line="240" w:lineRule="auto"/>
              <w:jc w:val="center"/>
              <w:rPr>
                <w:rFonts w:eastAsia="SimSun"/>
                <w:b/>
                <w:bCs/>
                <w:kern w:val="2"/>
                <w:lang w:eastAsia="zh-CN"/>
              </w:rPr>
            </w:pP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 xml:space="preserve">ĐỀ </w:t>
            </w:r>
            <w:r w:rsidRPr="000943FA">
              <w:rPr>
                <w:rFonts w:eastAsia="SimSun"/>
                <w:b/>
                <w:bCs/>
                <w:kern w:val="2"/>
                <w:lang w:val="vi-VN" w:eastAsia="zh-CN"/>
              </w:rPr>
              <w:t>KIỂM TR</w:t>
            </w: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>A CUỐI KÌ I</w:t>
            </w:r>
          </w:p>
          <w:p w14:paraId="4220AB33" w14:textId="77777777" w:rsidR="00FA63C9" w:rsidRPr="000943FA" w:rsidRDefault="00FA63C9" w:rsidP="00B056C7">
            <w:pPr>
              <w:widowControl w:val="0"/>
              <w:spacing w:after="0" w:line="240" w:lineRule="auto"/>
              <w:ind w:leftChars="-35" w:left="-98"/>
              <w:jc w:val="center"/>
              <w:rPr>
                <w:rFonts w:eastAsia="SimSun"/>
                <w:bCs/>
                <w:kern w:val="2"/>
                <w:lang w:val="vi-VN" w:eastAsia="zh-CN"/>
              </w:rPr>
            </w:pPr>
            <w:r w:rsidRPr="000943FA">
              <w:rPr>
                <w:rFonts w:eastAsia="SimSun"/>
                <w:b/>
                <w:kern w:val="2"/>
                <w:lang w:val="vi-VN" w:eastAsia="zh-CN"/>
              </w:rPr>
              <w:t>Môn:</w:t>
            </w:r>
            <w:r w:rsidRPr="000943FA">
              <w:rPr>
                <w:rFonts w:eastAsia="SimSun"/>
                <w:bCs/>
                <w:kern w:val="2"/>
                <w:lang w:val="vi-VN" w:eastAsia="zh-CN"/>
              </w:rPr>
              <w:t xml:space="preserve"> </w:t>
            </w: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>VẬT LÍ 9</w:t>
            </w:r>
          </w:p>
          <w:p w14:paraId="7A54975E" w14:textId="77777777" w:rsidR="00FA63C9" w:rsidRPr="000943FA" w:rsidRDefault="00FA63C9" w:rsidP="00B056C7">
            <w:pPr>
              <w:spacing w:after="0" w:line="240" w:lineRule="auto"/>
              <w:ind w:leftChars="-35" w:left="-98"/>
              <w:jc w:val="center"/>
              <w:rPr>
                <w:bCs/>
              </w:rPr>
            </w:pPr>
            <w:r w:rsidRPr="000943FA">
              <w:rPr>
                <w:bCs/>
              </w:rPr>
              <w:t>Thời gian làm bài: 45 phút</w:t>
            </w:r>
          </w:p>
          <w:p w14:paraId="1A3FFB2B" w14:textId="0A4FF9E8" w:rsidR="00FA63C9" w:rsidRPr="000943FA" w:rsidRDefault="00FA63C9" w:rsidP="003E2A4D">
            <w:pPr>
              <w:spacing w:after="0" w:line="240" w:lineRule="auto"/>
              <w:ind w:leftChars="-35" w:left="-98"/>
              <w:jc w:val="center"/>
              <w:rPr>
                <w:bCs/>
              </w:rPr>
            </w:pPr>
            <w:r w:rsidRPr="000943FA">
              <w:rPr>
                <w:bCs/>
              </w:rPr>
              <w:t>Ngày kiểm tra</w:t>
            </w:r>
            <w:r w:rsidRPr="000943FA">
              <w:rPr>
                <w:bCs/>
                <w:lang w:val="vi-VN"/>
              </w:rPr>
              <w:t xml:space="preserve"> </w:t>
            </w:r>
            <w:r w:rsidR="003E2A4D">
              <w:rPr>
                <w:bCs/>
              </w:rPr>
              <w:t>18</w:t>
            </w:r>
            <w:r w:rsidRPr="000943FA">
              <w:rPr>
                <w:bCs/>
                <w:lang w:val="vi-VN"/>
              </w:rPr>
              <w:t>/</w:t>
            </w:r>
            <w:r w:rsidRPr="000943FA">
              <w:rPr>
                <w:bCs/>
              </w:rPr>
              <w:t xml:space="preserve">12/2023 </w:t>
            </w:r>
          </w:p>
        </w:tc>
      </w:tr>
    </w:tbl>
    <w:p w14:paraId="6966AE36" w14:textId="77777777" w:rsidR="00FA63C9" w:rsidRPr="000943FA" w:rsidRDefault="00FA63C9" w:rsidP="00FA63C9">
      <w:pPr>
        <w:spacing w:after="0" w:line="240" w:lineRule="auto"/>
        <w:rPr>
          <w:rFonts w:eastAsia="SimSun"/>
          <w:b/>
          <w:bCs/>
          <w:kern w:val="2"/>
          <w:lang w:val="en-GB" w:eastAsia="zh-CN"/>
        </w:rPr>
      </w:pPr>
      <w:r w:rsidRPr="000943FA">
        <w:rPr>
          <w:rFonts w:eastAsia="SimSun"/>
          <w:b/>
          <w:bCs/>
          <w:kern w:val="2"/>
          <w:lang w:val="vi-VN" w:eastAsia="zh-CN"/>
        </w:rPr>
        <w:t xml:space="preserve">I. TRẮC NGHIỆM </w:t>
      </w:r>
      <w:r w:rsidRPr="000943FA">
        <w:rPr>
          <w:rFonts w:eastAsia="SimSun"/>
          <w:b/>
          <w:bCs/>
          <w:kern w:val="2"/>
          <w:lang w:eastAsia="zh-CN"/>
        </w:rPr>
        <w:t xml:space="preserve">KHÁCH QUAN </w:t>
      </w:r>
      <w:r w:rsidRPr="000943FA">
        <w:rPr>
          <w:rFonts w:eastAsia="SimSun"/>
          <w:b/>
          <w:bCs/>
          <w:kern w:val="2"/>
          <w:lang w:val="en-GB" w:eastAsia="zh-CN"/>
        </w:rPr>
        <w:t>(7 điểm)</w:t>
      </w:r>
    </w:p>
    <w:p w14:paraId="23364CEC" w14:textId="77777777" w:rsidR="00FA63C9" w:rsidRPr="000943FA" w:rsidRDefault="00FA63C9" w:rsidP="00FA63C9">
      <w:pPr>
        <w:spacing w:after="0" w:line="240" w:lineRule="auto"/>
        <w:jc w:val="both"/>
        <w:rPr>
          <w:rFonts w:eastAsia="Times New Roman"/>
          <w:b/>
          <w:bCs/>
          <w:i/>
          <w:iCs/>
        </w:rPr>
      </w:pPr>
      <w:r w:rsidRPr="000943FA">
        <w:rPr>
          <w:rFonts w:eastAsia="Times New Roman"/>
          <w:b/>
          <w:bCs/>
          <w:i/>
          <w:iCs/>
        </w:rPr>
        <w:t>Chọn</w:t>
      </w:r>
      <w:r w:rsidRPr="000943FA">
        <w:rPr>
          <w:rFonts w:eastAsia="Times New Roman"/>
          <w:b/>
          <w:bCs/>
          <w:i/>
          <w:iCs/>
          <w:lang w:val="vi-VN"/>
        </w:rPr>
        <w:t xml:space="preserve"> </w:t>
      </w:r>
      <w:r w:rsidRPr="000943FA">
        <w:rPr>
          <w:rFonts w:eastAsia="Times New Roman"/>
          <w:b/>
          <w:bCs/>
          <w:i/>
          <w:iCs/>
        </w:rPr>
        <w:t>chữ cái đứng trước đáp án đúng và tô vào phiếu trả lời trắc nghiệm:</w:t>
      </w:r>
    </w:p>
    <w:p w14:paraId="7531C483" w14:textId="3D247AAC" w:rsidR="00FA63C9" w:rsidRPr="000943FA" w:rsidRDefault="00FA63C9" w:rsidP="00FA63C9">
      <w:pPr>
        <w:spacing w:after="0" w:line="240" w:lineRule="auto"/>
        <w:jc w:val="both"/>
        <w:rPr>
          <w:lang w:val="nl-NL"/>
        </w:rPr>
      </w:pPr>
      <w:r w:rsidRPr="000943FA">
        <w:rPr>
          <w:b/>
        </w:rPr>
        <w:t>Câu 1:</w:t>
      </w:r>
      <w:r w:rsidRPr="000943FA">
        <w:rPr>
          <w:bCs/>
        </w:rPr>
        <w:t xml:space="preserve"> </w:t>
      </w:r>
      <w:r w:rsidRPr="000943FA">
        <w:rPr>
          <w:lang w:val="nl-NL"/>
        </w:rPr>
        <w:t xml:space="preserve">Khi hiệu điện thế giữa hai đầu dây dẫn giảm </w:t>
      </w:r>
      <w:r w:rsidR="00AC5819" w:rsidRPr="000943FA">
        <w:rPr>
          <w:lang w:val="nl-NL"/>
        </w:rPr>
        <w:t>5</w:t>
      </w:r>
      <w:r w:rsidRPr="000943FA">
        <w:rPr>
          <w:lang w:val="nl-NL"/>
        </w:rPr>
        <w:t xml:space="preserve"> lần thì cường độ dòng điện chạy qua dây dẫn</w:t>
      </w:r>
    </w:p>
    <w:p w14:paraId="478B0E58" w14:textId="2EEC7263" w:rsidR="00FA63C9" w:rsidRPr="000943FA" w:rsidRDefault="00FA63C9" w:rsidP="00DB6AC3">
      <w:pPr>
        <w:tabs>
          <w:tab w:val="left" w:pos="360"/>
        </w:tabs>
        <w:spacing w:after="0" w:line="240" w:lineRule="auto"/>
        <w:jc w:val="both"/>
        <w:rPr>
          <w:lang w:val="nl-NL"/>
        </w:rPr>
      </w:pPr>
      <w:r w:rsidRPr="000943FA">
        <w:rPr>
          <w:lang w:val="nl-NL"/>
        </w:rPr>
        <w:t>A. không thay đổi.</w:t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Pr="000943FA">
        <w:rPr>
          <w:lang w:val="nl-NL"/>
        </w:rPr>
        <w:t xml:space="preserve">B. giảm </w:t>
      </w:r>
      <w:r w:rsidR="00AC5819" w:rsidRPr="000943FA">
        <w:rPr>
          <w:lang w:val="nl-NL"/>
        </w:rPr>
        <w:t>5</w:t>
      </w:r>
      <w:r w:rsidRPr="000943FA">
        <w:rPr>
          <w:lang w:val="nl-NL"/>
        </w:rPr>
        <w:t xml:space="preserve"> lần.</w:t>
      </w:r>
    </w:p>
    <w:p w14:paraId="17FF7F6F" w14:textId="65B35E28" w:rsidR="00FA63C9" w:rsidRPr="000943FA" w:rsidRDefault="00FA63C9" w:rsidP="00FA63C9">
      <w:pPr>
        <w:spacing w:after="0" w:line="240" w:lineRule="auto"/>
        <w:jc w:val="both"/>
        <w:rPr>
          <w:lang w:val="nl-NL"/>
        </w:rPr>
      </w:pPr>
      <w:r w:rsidRPr="000943FA">
        <w:rPr>
          <w:lang w:val="nl-NL"/>
        </w:rPr>
        <w:t>C. có lúc tăng, lúc giảm.</w:t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Pr="000943FA">
        <w:rPr>
          <w:lang w:val="nl-NL"/>
        </w:rPr>
        <w:t>D. tăng 3 lần.</w:t>
      </w:r>
    </w:p>
    <w:p w14:paraId="3FC8901A" w14:textId="77777777" w:rsidR="00FA63C9" w:rsidRPr="000943FA" w:rsidRDefault="00FA63C9" w:rsidP="00FA63C9">
      <w:pPr>
        <w:spacing w:after="0" w:line="240" w:lineRule="auto"/>
        <w:jc w:val="both"/>
      </w:pPr>
      <w:r w:rsidRPr="000943FA">
        <w:rPr>
          <w:b/>
        </w:rPr>
        <w:t>Câu 2:</w:t>
      </w:r>
      <w:r w:rsidRPr="000943FA">
        <w:rPr>
          <w:bCs/>
        </w:rPr>
        <w:t xml:space="preserve"> </w:t>
      </w:r>
      <w:r w:rsidRPr="000943FA">
        <w:t>Trong đoạn mạch gồm n điện trở mắc nối tiếp, công thức nào sau đây là sai?</w:t>
      </w:r>
    </w:p>
    <w:p w14:paraId="04E862D5" w14:textId="6E11481F" w:rsidR="00FA63C9" w:rsidRPr="000943FA" w:rsidRDefault="00DB6AC3" w:rsidP="00FA63C9">
      <w:pPr>
        <w:spacing w:after="0" w:line="240" w:lineRule="auto"/>
        <w:jc w:val="both"/>
      </w:pPr>
      <w:r w:rsidRPr="000943FA">
        <w:t>A.</w:t>
      </w:r>
      <w:r w:rsidR="00FA63C9" w:rsidRPr="000943FA">
        <w:rPr>
          <w:position w:val="-30"/>
        </w:rPr>
        <w:object w:dxaOrig="900" w:dyaOrig="680" w14:anchorId="680926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3.75pt" o:ole="">
            <v:imagedata r:id="rId9" o:title=""/>
          </v:shape>
          <o:OLEObject Type="Embed" ProgID="Equation.DSMT4" ShapeID="_x0000_i1025" DrawAspect="Content" ObjectID="_1764441506" r:id="rId10"/>
        </w:object>
      </w:r>
      <w:r w:rsidRPr="000943FA">
        <w:tab/>
      </w:r>
      <w:r w:rsidRPr="000943FA">
        <w:tab/>
      </w:r>
      <w:r w:rsidRPr="000943FA">
        <w:tab/>
      </w:r>
      <w:r w:rsidRPr="000943FA">
        <w:tab/>
      </w:r>
      <w:r w:rsidRPr="000943FA">
        <w:tab/>
      </w:r>
      <w:r w:rsidRPr="000943FA">
        <w:tab/>
      </w:r>
      <w:r w:rsidR="00FA63C9" w:rsidRPr="000943FA">
        <w:t xml:space="preserve">B. I </w:t>
      </w:r>
      <w:r w:rsidR="00AC5819" w:rsidRPr="000943FA">
        <w:t>=</w:t>
      </w:r>
      <w:r w:rsidR="00FA63C9" w:rsidRPr="000943FA">
        <w:t xml:space="preserve"> I</w:t>
      </w:r>
      <w:r w:rsidR="00FA63C9" w:rsidRPr="000943FA">
        <w:rPr>
          <w:vertAlign w:val="subscript"/>
        </w:rPr>
        <w:t>1</w:t>
      </w:r>
      <w:r w:rsidR="00FA63C9" w:rsidRPr="000943FA">
        <w:t xml:space="preserve"> </w:t>
      </w:r>
      <w:r w:rsidR="00AC5819" w:rsidRPr="000943FA">
        <w:t>+</w:t>
      </w:r>
      <w:r w:rsidR="00FA63C9" w:rsidRPr="000943FA">
        <w:t xml:space="preserve"> I</w:t>
      </w:r>
      <w:r w:rsidR="00FA63C9" w:rsidRPr="000943FA">
        <w:rPr>
          <w:vertAlign w:val="subscript"/>
        </w:rPr>
        <w:t xml:space="preserve">2 </w:t>
      </w:r>
      <w:r w:rsidR="00AC5819" w:rsidRPr="000943FA">
        <w:t>+</w:t>
      </w:r>
      <w:r w:rsidR="00FA63C9" w:rsidRPr="000943FA">
        <w:t xml:space="preserve"> …</w:t>
      </w:r>
      <w:r w:rsidR="00AC5819" w:rsidRPr="000943FA">
        <w:t>+</w:t>
      </w:r>
      <w:r w:rsidR="00FA63C9" w:rsidRPr="000943FA">
        <w:t xml:space="preserve"> I</w:t>
      </w:r>
      <w:r w:rsidR="00FA63C9" w:rsidRPr="000943FA">
        <w:rPr>
          <w:vertAlign w:val="subscript"/>
        </w:rPr>
        <w:t>n</w:t>
      </w:r>
    </w:p>
    <w:p w14:paraId="211F0CD2" w14:textId="7D0C969D" w:rsidR="00FA63C9" w:rsidRPr="000943FA" w:rsidRDefault="00FA63C9" w:rsidP="00FA63C9">
      <w:pPr>
        <w:spacing w:after="0" w:line="240" w:lineRule="auto"/>
        <w:jc w:val="both"/>
      </w:pPr>
      <w:r w:rsidRPr="000943FA">
        <w:t>C. U</w:t>
      </w:r>
      <w:r w:rsidRPr="000943FA">
        <w:rPr>
          <w:vertAlign w:val="subscript"/>
        </w:rPr>
        <w:t>1</w:t>
      </w:r>
      <w:r w:rsidRPr="000943FA">
        <w:t xml:space="preserve"> </w:t>
      </w:r>
      <w:r w:rsidR="00AC5819" w:rsidRPr="000943FA">
        <w:t>+</w:t>
      </w:r>
      <w:r w:rsidRPr="000943FA">
        <w:t xml:space="preserve"> U</w:t>
      </w:r>
      <w:r w:rsidRPr="000943FA">
        <w:rPr>
          <w:vertAlign w:val="subscript"/>
        </w:rPr>
        <w:t>2</w:t>
      </w:r>
      <w:r w:rsidRPr="000943FA">
        <w:t xml:space="preserve"> </w:t>
      </w:r>
      <w:r w:rsidR="00AC5819" w:rsidRPr="000943FA">
        <w:t>+</w:t>
      </w:r>
      <w:r w:rsidRPr="000943FA">
        <w:t xml:space="preserve"> U</w:t>
      </w:r>
      <w:r w:rsidRPr="000943FA">
        <w:rPr>
          <w:vertAlign w:val="subscript"/>
        </w:rPr>
        <w:t xml:space="preserve">3 </w:t>
      </w:r>
      <w:r w:rsidR="00AC5819" w:rsidRPr="000943FA">
        <w:t>+</w:t>
      </w:r>
      <w:r w:rsidRPr="000943FA">
        <w:t xml:space="preserve"> …</w:t>
      </w:r>
      <w:r w:rsidR="00AC5819" w:rsidRPr="000943FA">
        <w:t>U</w:t>
      </w:r>
      <w:r w:rsidR="00AC5819" w:rsidRPr="000943FA">
        <w:rPr>
          <w:vertAlign w:val="subscript"/>
        </w:rPr>
        <w:t xml:space="preserve">n </w:t>
      </w:r>
      <w:r w:rsidRPr="000943FA">
        <w:t>= U</w:t>
      </w:r>
      <w:r w:rsidR="00DB6AC3" w:rsidRPr="000943FA">
        <w:tab/>
      </w:r>
      <w:r w:rsidR="00DB6AC3" w:rsidRPr="000943FA">
        <w:tab/>
      </w:r>
      <w:r w:rsidR="00DB6AC3" w:rsidRPr="000943FA">
        <w:tab/>
      </w:r>
      <w:r w:rsidRPr="000943FA">
        <w:t>D. R = R</w:t>
      </w:r>
      <w:r w:rsidRPr="000943FA">
        <w:rPr>
          <w:vertAlign w:val="subscript"/>
        </w:rPr>
        <w:t>1</w:t>
      </w:r>
      <w:r w:rsidRPr="000943FA">
        <w:t xml:space="preserve"> + R</w:t>
      </w:r>
      <w:r w:rsidRPr="000943FA">
        <w:rPr>
          <w:vertAlign w:val="subscript"/>
        </w:rPr>
        <w:t xml:space="preserve">2 </w:t>
      </w:r>
      <w:r w:rsidRPr="000943FA">
        <w:t>+ …+ R</w:t>
      </w:r>
      <w:r w:rsidRPr="000943FA">
        <w:rPr>
          <w:vertAlign w:val="subscript"/>
        </w:rPr>
        <w:t>n</w:t>
      </w:r>
    </w:p>
    <w:p w14:paraId="3F3B9EB1" w14:textId="5CFE9388" w:rsidR="00FA63C9" w:rsidRPr="000943FA" w:rsidRDefault="00FA63C9" w:rsidP="00FA63C9">
      <w:pPr>
        <w:spacing w:after="0" w:line="240" w:lineRule="auto"/>
      </w:pPr>
      <w:r w:rsidRPr="000943FA">
        <w:rPr>
          <w:b/>
          <w:bCs/>
        </w:rPr>
        <w:t>Câu 3:</w:t>
      </w:r>
      <w:r w:rsidRPr="000943FA">
        <w:rPr>
          <w:bCs/>
        </w:rPr>
        <w:t xml:space="preserve"> </w:t>
      </w:r>
      <w:r w:rsidRPr="000943FA">
        <w:t xml:space="preserve"> Điện trở của dây dẫn phụ thuộc vào yếu tố nào dưới đây?</w:t>
      </w:r>
    </w:p>
    <w:p w14:paraId="6D43D44C" w14:textId="50A7D638" w:rsidR="00FA63C9" w:rsidRPr="000943FA" w:rsidRDefault="00FA63C9" w:rsidP="00FA63C9">
      <w:pPr>
        <w:spacing w:after="0" w:line="240" w:lineRule="auto"/>
      </w:pPr>
      <w:r w:rsidRPr="000943FA">
        <w:t>A. Vật liệu</w:t>
      </w:r>
      <w:r w:rsidR="001D4BE9" w:rsidRPr="000943FA">
        <w:t>, khối lượng</w:t>
      </w:r>
      <w:r w:rsidRPr="000943FA">
        <w:t xml:space="preserve"> làm dây dẫ</w:t>
      </w:r>
      <w:r w:rsidR="001D4BE9" w:rsidRPr="000943FA">
        <w:t>n.</w:t>
      </w:r>
      <w:r w:rsidR="001D4BE9" w:rsidRPr="000943FA">
        <w:tab/>
      </w:r>
      <w:r w:rsidR="001D4BE9" w:rsidRPr="000943FA">
        <w:tab/>
      </w:r>
      <w:r w:rsidR="001D4BE9" w:rsidRPr="000943FA">
        <w:tab/>
        <w:t xml:space="preserve">        </w:t>
      </w:r>
      <w:r w:rsidRPr="000943FA">
        <w:t xml:space="preserve">B. </w:t>
      </w:r>
      <w:r w:rsidR="001D4BE9" w:rsidRPr="000943FA">
        <w:t>chiều dài, tiết diện</w:t>
      </w:r>
      <w:r w:rsidRPr="000943FA">
        <w:t xml:space="preserve"> của dây dẫn.</w:t>
      </w:r>
    </w:p>
    <w:p w14:paraId="5E346C4E" w14:textId="2B6CB566" w:rsidR="00FA63C9" w:rsidRPr="000943FA" w:rsidRDefault="00FA63C9" w:rsidP="00FA63C9">
      <w:pPr>
        <w:spacing w:after="0" w:line="240" w:lineRule="auto"/>
      </w:pPr>
      <w:r w:rsidRPr="000943FA">
        <w:t>C. Chiều dài</w:t>
      </w:r>
      <w:r w:rsidR="001D4BE9" w:rsidRPr="000943FA">
        <w:t>, thể tích</w:t>
      </w:r>
      <w:r w:rsidRPr="000943FA">
        <w:t xml:space="preserve"> của dây dẫn.</w:t>
      </w:r>
      <w:r w:rsidRPr="000943FA">
        <w:tab/>
      </w:r>
      <w:r w:rsidRPr="000943FA">
        <w:tab/>
        <w:t xml:space="preserve">                  C. Tiết diện</w:t>
      </w:r>
      <w:r w:rsidR="001D4BE9" w:rsidRPr="000943FA">
        <w:t>, màu sắc</w:t>
      </w:r>
      <w:r w:rsidRPr="000943FA">
        <w:t xml:space="preserve"> của dây dẫn.</w:t>
      </w:r>
    </w:p>
    <w:p w14:paraId="1C2BE08D" w14:textId="7F257E06" w:rsidR="00FA63C9" w:rsidRPr="000943FA" w:rsidRDefault="00FA63C9" w:rsidP="00FA63C9">
      <w:pPr>
        <w:spacing w:after="0" w:line="240" w:lineRule="auto"/>
      </w:pPr>
      <w:r w:rsidRPr="000943FA">
        <w:rPr>
          <w:b/>
          <w:bCs/>
        </w:rPr>
        <w:t>Câu 4:</w:t>
      </w:r>
      <w:r w:rsidRPr="000943FA">
        <w:t xml:space="preserve"> Khi đặt vào hai đầu dây dẫn một hiệu điện thế </w:t>
      </w:r>
      <w:r w:rsidR="0048618A" w:rsidRPr="000943FA">
        <w:t>36</w:t>
      </w:r>
      <w:r w:rsidRPr="000943FA">
        <w:t>V thì cường độ dòng điện chạy qua nó là 1</w:t>
      </w:r>
      <w:r w:rsidR="0048618A" w:rsidRPr="000943FA">
        <w:t>,5</w:t>
      </w:r>
      <w:r w:rsidRPr="000943FA">
        <w:t xml:space="preserve">A. Nếu hiệu điện thế đặt vào điện trở đó là </w:t>
      </w:r>
      <w:r w:rsidR="0048618A" w:rsidRPr="000943FA">
        <w:t>24</w:t>
      </w:r>
      <w:r w:rsidRPr="000943FA">
        <w:t>V thì cường độ dòng điện chạy trong dây dẫn đó là bao nhiêu?</w:t>
      </w:r>
    </w:p>
    <w:p w14:paraId="5A52507F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1A                   B. 1,5A                      C. 2A                       D. 2,5A  </w:t>
      </w:r>
    </w:p>
    <w:p w14:paraId="22E6F8B9" w14:textId="77777777" w:rsidR="00FA63C9" w:rsidRPr="000943FA" w:rsidRDefault="00FA63C9" w:rsidP="00FA63C9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b/>
        </w:rPr>
        <w:t>Câu 5:</w:t>
      </w:r>
      <w:r w:rsidRPr="000943FA">
        <w:rPr>
          <w:bCs/>
        </w:rPr>
        <w:t xml:space="preserve"> </w:t>
      </w:r>
      <w:r w:rsidRPr="000943FA">
        <w:rPr>
          <w:rFonts w:eastAsia="Times New Roman"/>
          <w:noProof w:val="0"/>
          <w:lang w:val="en-GB" w:eastAsia="en-GB"/>
        </w:rPr>
        <w:t>Biểu thức nào sau đây xác định điện trở tương đương của đoạn mạch có hai điện trở R</w:t>
      </w:r>
      <w:r w:rsidRPr="000943FA">
        <w:rPr>
          <w:rFonts w:eastAsia="Times New Roman"/>
          <w:noProof w:val="0"/>
          <w:vertAlign w:val="subscript"/>
          <w:lang w:val="en-GB" w:eastAsia="en-GB"/>
        </w:rPr>
        <w:t>1</w:t>
      </w:r>
      <w:r w:rsidRPr="000943FA">
        <w:rPr>
          <w:rFonts w:eastAsia="Times New Roman"/>
          <w:noProof w:val="0"/>
          <w:lang w:val="en-GB" w:eastAsia="en-GB"/>
        </w:rPr>
        <w:t>, R</w:t>
      </w:r>
      <w:r w:rsidRPr="000943FA">
        <w:rPr>
          <w:rFonts w:eastAsia="Times New Roman"/>
          <w:noProof w:val="0"/>
          <w:vertAlign w:val="subscript"/>
          <w:lang w:val="en-GB" w:eastAsia="en-GB"/>
        </w:rPr>
        <w:t>2</w:t>
      </w:r>
      <w:r w:rsidRPr="000943FA">
        <w:rPr>
          <w:rFonts w:eastAsia="Times New Roman"/>
          <w:noProof w:val="0"/>
          <w:lang w:val="en-GB" w:eastAsia="en-GB"/>
        </w:rPr>
        <w:t> mắc song song?</w:t>
      </w:r>
    </w:p>
    <w:p w14:paraId="11E089DB" w14:textId="77777777" w:rsidR="00FA63C9" w:rsidRPr="000943FA" w:rsidRDefault="00FA63C9" w:rsidP="00FA63C9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t>A.</w:t>
      </w:r>
      <w:r w:rsidR="00243319" w:rsidRPr="000943FA">
        <w:rPr>
          <w:position w:val="-30"/>
        </w:rPr>
        <w:object w:dxaOrig="1400" w:dyaOrig="680" w14:anchorId="4228A341">
          <v:shape id="_x0000_i1026" type="#_x0000_t75" style="width:69.75pt;height:33.75pt" o:ole="">
            <v:imagedata r:id="rId11" o:title=""/>
          </v:shape>
          <o:OLEObject Type="Embed" ProgID="Equation.DSMT4" ShapeID="_x0000_i1026" DrawAspect="Content" ObjectID="_1764441507" r:id="rId12"/>
        </w:object>
      </w:r>
      <w:r w:rsidRPr="000943FA">
        <w:t xml:space="preserve"> </w:t>
      </w:r>
      <w:r w:rsidRPr="000943FA">
        <w:tab/>
        <w:t xml:space="preserve">      B.</w:t>
      </w:r>
      <w:r w:rsidRPr="000943FA">
        <w:rPr>
          <w:position w:val="-30"/>
        </w:rPr>
        <w:object w:dxaOrig="1320" w:dyaOrig="680" w14:anchorId="2C0BC011">
          <v:shape id="_x0000_i1027" type="#_x0000_t75" style="width:66pt;height:33.75pt" o:ole="">
            <v:imagedata r:id="rId13" o:title=""/>
          </v:shape>
          <o:OLEObject Type="Embed" ProgID="Equation.DSMT4" ShapeID="_x0000_i1027" DrawAspect="Content" ObjectID="_1764441508" r:id="rId14"/>
        </w:object>
      </w:r>
      <w:r w:rsidRPr="000943FA">
        <w:t xml:space="preserve">  </w:t>
      </w:r>
      <w:r w:rsidRPr="000943FA">
        <w:tab/>
      </w:r>
      <w:r w:rsidRPr="000943FA">
        <w:tab/>
        <w:t>C.</w:t>
      </w:r>
      <w:r w:rsidRPr="000943FA">
        <w:rPr>
          <w:position w:val="-30"/>
        </w:rPr>
        <w:object w:dxaOrig="1320" w:dyaOrig="680" w14:anchorId="59D422A4">
          <v:shape id="_x0000_i1028" type="#_x0000_t75" style="width:66pt;height:33.75pt" o:ole="">
            <v:imagedata r:id="rId15" o:title=""/>
          </v:shape>
          <o:OLEObject Type="Embed" ProgID="Equation.DSMT4" ShapeID="_x0000_i1028" DrawAspect="Content" ObjectID="_1764441509" r:id="rId16"/>
        </w:object>
      </w:r>
      <w:r w:rsidRPr="000943FA">
        <w:t xml:space="preserve"> </w:t>
      </w:r>
      <w:r w:rsidRPr="000943FA">
        <w:tab/>
        <w:t>D.</w:t>
      </w:r>
      <w:r w:rsidR="00243319" w:rsidRPr="000943FA">
        <w:rPr>
          <w:position w:val="-30"/>
        </w:rPr>
        <w:object w:dxaOrig="1320" w:dyaOrig="680" w14:anchorId="3A41DEF2">
          <v:shape id="_x0000_i1029" type="#_x0000_t75" style="width:66pt;height:33.75pt" o:ole="">
            <v:imagedata r:id="rId17" o:title=""/>
          </v:shape>
          <o:OLEObject Type="Embed" ProgID="Equation.DSMT4" ShapeID="_x0000_i1029" DrawAspect="Content" ObjectID="_1764441510" r:id="rId18"/>
        </w:object>
      </w:r>
      <w:r w:rsidRPr="000943FA">
        <w:t xml:space="preserve"> </w:t>
      </w:r>
    </w:p>
    <w:p w14:paraId="6E155652" w14:textId="31CCA8ED" w:rsidR="00FA63C9" w:rsidRPr="000943FA" w:rsidRDefault="00FA63C9" w:rsidP="00FA63C9">
      <w:pPr>
        <w:spacing w:after="0" w:line="240" w:lineRule="auto"/>
      </w:pPr>
      <w:r w:rsidRPr="000943FA">
        <w:rPr>
          <w:b/>
        </w:rPr>
        <w:t>Câu 6:</w:t>
      </w:r>
      <w:r w:rsidRPr="000943FA">
        <w:rPr>
          <w:bCs/>
        </w:rPr>
        <w:t xml:space="preserve"> </w:t>
      </w:r>
      <w:r w:rsidRPr="000943FA">
        <w:t xml:space="preserve">Để tìm hiểu sự phụ thuộc của điện trở dây dẫn vào </w:t>
      </w:r>
      <w:r w:rsidR="00411B18" w:rsidRPr="000943FA">
        <w:t>chiều dài</w:t>
      </w:r>
      <w:r w:rsidRPr="000943FA">
        <w:t xml:space="preserve"> dây dẫn, cần phải xác định và so sánh điện trở của các dây dẫn có những đặc điểm nào?</w:t>
      </w:r>
    </w:p>
    <w:p w14:paraId="439D77BB" w14:textId="77777777" w:rsidR="00FA63C9" w:rsidRPr="000943FA" w:rsidRDefault="00FA63C9" w:rsidP="00FA63C9">
      <w:pPr>
        <w:spacing w:after="0" w:line="240" w:lineRule="auto"/>
      </w:pPr>
      <w:r w:rsidRPr="000943FA">
        <w:t>A. Có cùng tiết diện, được làm từ cùng một vật liệu, nhưng có chiều dài khác nhau.</w:t>
      </w:r>
    </w:p>
    <w:p w14:paraId="0B072903" w14:textId="77777777" w:rsidR="00FA63C9" w:rsidRPr="000943FA" w:rsidRDefault="00FA63C9" w:rsidP="00FA63C9">
      <w:pPr>
        <w:spacing w:after="0" w:line="240" w:lineRule="auto"/>
      </w:pPr>
      <w:r w:rsidRPr="000943FA">
        <w:t>B. Có cùng chiều dài, được làm từ cùng một vật liệu, nhưng có tiết diện khác nhau.</w:t>
      </w:r>
    </w:p>
    <w:p w14:paraId="2CBD1708" w14:textId="77777777" w:rsidR="00FA63C9" w:rsidRPr="000943FA" w:rsidRDefault="00FA63C9" w:rsidP="00FA63C9">
      <w:pPr>
        <w:spacing w:after="0" w:line="240" w:lineRule="auto"/>
      </w:pPr>
      <w:r w:rsidRPr="000943FA">
        <w:t>C. Có cùng chiều dài, cùng tiết diện, nhưng được làm bằng các vật liệu khác nhau.</w:t>
      </w:r>
    </w:p>
    <w:p w14:paraId="6D29578F" w14:textId="77777777" w:rsidR="00FA63C9" w:rsidRPr="000943FA" w:rsidRDefault="00FA63C9" w:rsidP="00FA63C9">
      <w:pPr>
        <w:spacing w:after="0" w:line="240" w:lineRule="auto"/>
      </w:pPr>
      <w:r w:rsidRPr="000943FA">
        <w:t>D. Được làm từ cùng một vật liệu, nhưng có chiều dài và tiết diện khác nhau.</w:t>
      </w:r>
    </w:p>
    <w:p w14:paraId="6610F7FE" w14:textId="5CCF72BE" w:rsidR="00FA63C9" w:rsidRPr="000943FA" w:rsidRDefault="00FA63C9" w:rsidP="00FA63C9">
      <w:pPr>
        <w:spacing w:after="0" w:line="240" w:lineRule="auto"/>
        <w:jc w:val="both"/>
      </w:pPr>
      <w:r w:rsidRPr="000943FA">
        <w:rPr>
          <w:b/>
          <w:bCs/>
        </w:rPr>
        <w:t>Câu 7:</w:t>
      </w:r>
      <w:r w:rsidRPr="000943FA">
        <w:t xml:space="preserve"> Hai dây dẫn bằng đồng có cùng tiết diện, dây thứ nhất có chiều dài </w:t>
      </w:r>
      <w:r w:rsidR="00411B18" w:rsidRPr="000943FA">
        <w:t>2</w:t>
      </w:r>
      <w:r w:rsidRPr="000943FA">
        <w:t xml:space="preserve">m, dây thứ hai có chiều dài </w:t>
      </w:r>
      <w:r w:rsidR="00411B18" w:rsidRPr="000943FA">
        <w:t>4</w:t>
      </w:r>
      <w:r w:rsidRPr="000943FA">
        <w:t>m. Biểu thức nào sau đây là đúng khi nói về mối liên hệ giữa hai điện trở</w:t>
      </w:r>
    </w:p>
    <w:p w14:paraId="3406AC75" w14:textId="77777777" w:rsidR="00FA63C9" w:rsidRPr="000943FA" w:rsidRDefault="00FA63C9" w:rsidP="00FA63C9">
      <w:pPr>
        <w:spacing w:after="0" w:line="240" w:lineRule="auto"/>
        <w:jc w:val="both"/>
      </w:pPr>
      <w:r w:rsidRPr="000943FA">
        <w:t>A. R</w:t>
      </w:r>
      <w:r w:rsidRPr="000943FA">
        <w:rPr>
          <w:vertAlign w:val="subscript"/>
        </w:rPr>
        <w:t>1</w:t>
      </w:r>
      <w:r w:rsidRPr="000943FA">
        <w:t xml:space="preserve"> = R</w:t>
      </w:r>
      <w:r w:rsidRPr="000943FA">
        <w:rPr>
          <w:vertAlign w:val="subscript"/>
        </w:rPr>
        <w:t>2</w:t>
      </w:r>
      <w:r w:rsidRPr="000943FA">
        <w:t xml:space="preserve">  </w:t>
      </w:r>
      <w:r w:rsidRPr="000943FA">
        <w:tab/>
      </w:r>
      <w:r w:rsidRPr="000943FA">
        <w:tab/>
        <w:t>B. R</w:t>
      </w:r>
      <w:r w:rsidRPr="000943FA">
        <w:rPr>
          <w:vertAlign w:val="subscript"/>
        </w:rPr>
        <w:t>1</w:t>
      </w:r>
      <w:r w:rsidRPr="000943FA">
        <w:t xml:space="preserve"> = 2.R</w:t>
      </w:r>
      <w:r w:rsidRPr="000943FA">
        <w:rPr>
          <w:vertAlign w:val="subscript"/>
        </w:rPr>
        <w:t>2</w:t>
      </w:r>
      <w:r w:rsidRPr="000943FA">
        <w:t xml:space="preserve">  </w:t>
      </w:r>
      <w:r w:rsidRPr="000943FA">
        <w:tab/>
      </w:r>
      <w:r w:rsidRPr="000943FA">
        <w:tab/>
        <w:t>C. R</w:t>
      </w:r>
      <w:r w:rsidRPr="000943FA">
        <w:rPr>
          <w:vertAlign w:val="subscript"/>
        </w:rPr>
        <w:t>2</w:t>
      </w:r>
      <w:r w:rsidRPr="000943FA">
        <w:t xml:space="preserve"> = 2.R</w:t>
      </w:r>
      <w:r w:rsidRPr="000943FA">
        <w:rPr>
          <w:vertAlign w:val="subscript"/>
        </w:rPr>
        <w:t>1</w:t>
      </w:r>
      <w:r w:rsidRPr="000943FA">
        <w:t xml:space="preserve"> </w:t>
      </w:r>
      <w:r w:rsidRPr="000943FA">
        <w:tab/>
      </w:r>
      <w:r w:rsidRPr="000943FA">
        <w:tab/>
        <w:t>D. R</w:t>
      </w:r>
      <w:r w:rsidRPr="000943FA">
        <w:rPr>
          <w:vertAlign w:val="subscript"/>
        </w:rPr>
        <w:t>1</w:t>
      </w:r>
      <w:r w:rsidRPr="000943FA">
        <w:t xml:space="preserve"> = R</w:t>
      </w:r>
      <w:r w:rsidRPr="000943FA">
        <w:rPr>
          <w:vertAlign w:val="subscript"/>
        </w:rPr>
        <w:t xml:space="preserve">2 </w:t>
      </w:r>
      <w:r w:rsidRPr="000943FA">
        <w:t>: 2</w:t>
      </w:r>
    </w:p>
    <w:p w14:paraId="7F12CE88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/>
        </w:rPr>
        <w:t>Câu 8:</w:t>
      </w:r>
      <w:r w:rsidRPr="000943FA">
        <w:rPr>
          <w:bCs/>
        </w:rPr>
        <w:t xml:space="preserve"> Nguyên tắc hoạt động của biến trở con chạy là dựa vào mối quan hệ giữa điện trở với </w:t>
      </w:r>
    </w:p>
    <w:p w14:paraId="0F8A22EE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>A. nhiệt độ của dây dẫn                                    C. chất làm dây dẫn</w:t>
      </w:r>
    </w:p>
    <w:p w14:paraId="416AD11D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 xml:space="preserve">B. tiết diện dây dẫn                                           D. chiều dài dây dẫn                                        </w:t>
      </w:r>
    </w:p>
    <w:p w14:paraId="39E51868" w14:textId="0238E8C0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9:</w:t>
      </w:r>
      <w:r w:rsidRPr="000943FA">
        <w:rPr>
          <w:b w:val="0"/>
          <w:bCs/>
          <w:sz w:val="28"/>
          <w:szCs w:val="28"/>
        </w:rPr>
        <w:t xml:space="preserve"> Bốn dây dẫn bằng đồng có cùng chiều dài. Dây 1 có tiết diện </w:t>
      </w:r>
      <w:r w:rsidR="00411B18" w:rsidRPr="000943FA">
        <w:rPr>
          <w:b w:val="0"/>
          <w:bCs/>
          <w:sz w:val="28"/>
          <w:szCs w:val="28"/>
        </w:rPr>
        <w:t>4</w:t>
      </w:r>
      <w:r w:rsidRPr="000943FA">
        <w:rPr>
          <w:b w:val="0"/>
          <w:bCs/>
          <w:sz w:val="28"/>
          <w:szCs w:val="28"/>
        </w:rPr>
        <w:t xml:space="preserve">S, dây 2 có tiết diện 3S, dây 3 có tiết diện </w:t>
      </w:r>
      <w:r w:rsidR="00411B18" w:rsidRPr="000943FA">
        <w:rPr>
          <w:b w:val="0"/>
          <w:bCs/>
          <w:sz w:val="28"/>
          <w:szCs w:val="28"/>
        </w:rPr>
        <w:t>2</w:t>
      </w:r>
      <w:r w:rsidRPr="000943FA">
        <w:rPr>
          <w:b w:val="0"/>
          <w:bCs/>
          <w:sz w:val="28"/>
          <w:szCs w:val="28"/>
        </w:rPr>
        <w:t>S, dây 4 có tiết diện S. Hỏi dây nào có điện trở lớn nhất?</w:t>
      </w:r>
    </w:p>
    <w:p w14:paraId="24E62393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Dây 4.                        B. Dây 3.                         C. Dây 2.                     D. Dây 1.</w:t>
      </w:r>
    </w:p>
    <w:p w14:paraId="2BEF976B" w14:textId="6015E5BF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/>
        </w:rPr>
        <w:t>Câu 10:</w:t>
      </w:r>
      <w:r w:rsidRPr="000943FA">
        <w:rPr>
          <w:bCs/>
        </w:rPr>
        <w:t xml:space="preserve"> Một biến trở con chạy dài </w:t>
      </w:r>
      <w:r w:rsidR="00411B18" w:rsidRPr="000943FA">
        <w:rPr>
          <w:bCs/>
        </w:rPr>
        <w:t>3</w:t>
      </w:r>
      <w:r w:rsidRPr="000943FA">
        <w:rPr>
          <w:bCs/>
        </w:rPr>
        <w:t>0m được làm bằng dây hợp kim nikelin có điện trở suất 0,4.10</w:t>
      </w:r>
      <w:r w:rsidRPr="000943FA">
        <w:rPr>
          <w:bCs/>
          <w:vertAlign w:val="superscript"/>
        </w:rPr>
        <w:t>-6</w:t>
      </w:r>
      <w:r w:rsidRPr="000943FA">
        <w:rPr>
          <w:bCs/>
        </w:rPr>
        <w:t xml:space="preserve"> Ωm, tiết diện đều 0,5mm</w:t>
      </w:r>
      <w:r w:rsidRPr="000943FA">
        <w:rPr>
          <w:bCs/>
          <w:vertAlign w:val="superscript"/>
        </w:rPr>
        <w:t>2</w:t>
      </w:r>
      <w:r w:rsidRPr="000943FA">
        <w:rPr>
          <w:bCs/>
        </w:rPr>
        <w:t xml:space="preserve">. Điều chỉnh con chạy để điện của biến trở lúc này là </w:t>
      </w:r>
      <w:r w:rsidR="00411B18" w:rsidRPr="000943FA">
        <w:rPr>
          <w:bCs/>
        </w:rPr>
        <w:t>24</w:t>
      </w:r>
      <w:r w:rsidRPr="000943FA">
        <w:rPr>
          <w:bCs/>
        </w:rPr>
        <w:t xml:space="preserve">Ω. Khi đó </w:t>
      </w:r>
      <w:r w:rsidR="00411B18" w:rsidRPr="000943FA">
        <w:rPr>
          <w:bCs/>
        </w:rPr>
        <w:t>24</w:t>
      </w:r>
      <w:r w:rsidRPr="000943FA">
        <w:rPr>
          <w:bCs/>
        </w:rPr>
        <w:t>Ω là giá trị điện trở</w:t>
      </w:r>
    </w:p>
    <w:p w14:paraId="47944EC2" w14:textId="73473CCB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>A. nhỏ nhất của biến trở.</w:t>
      </w:r>
      <w:r w:rsidRPr="000943FA">
        <w:rPr>
          <w:bCs/>
        </w:rPr>
        <w:tab/>
      </w:r>
      <w:r w:rsidRPr="000943FA">
        <w:rPr>
          <w:bCs/>
        </w:rPr>
        <w:tab/>
      </w:r>
      <w:r w:rsidR="003F790A" w:rsidRPr="000943FA">
        <w:rPr>
          <w:bCs/>
        </w:rPr>
        <w:tab/>
      </w:r>
      <w:r w:rsidR="003F790A" w:rsidRPr="000943FA">
        <w:rPr>
          <w:bCs/>
        </w:rPr>
        <w:tab/>
      </w:r>
      <w:r w:rsidRPr="000943FA">
        <w:rPr>
          <w:bCs/>
        </w:rPr>
        <w:t>B. lớn nhất của biến trở.</w:t>
      </w:r>
    </w:p>
    <w:p w14:paraId="13074A42" w14:textId="63B0902E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>C. trung bình của biến trở</w:t>
      </w:r>
      <w:r w:rsidR="003F790A" w:rsidRPr="000943FA">
        <w:rPr>
          <w:bCs/>
        </w:rPr>
        <w:tab/>
      </w:r>
      <w:r w:rsidR="003F790A" w:rsidRPr="000943FA">
        <w:rPr>
          <w:bCs/>
        </w:rPr>
        <w:tab/>
      </w:r>
      <w:r w:rsidR="003F790A" w:rsidRPr="000943FA">
        <w:rPr>
          <w:bCs/>
        </w:rPr>
        <w:tab/>
      </w:r>
      <w:r w:rsidRPr="000943FA">
        <w:rPr>
          <w:bCs/>
        </w:rPr>
        <w:t>D. của biến trở</w:t>
      </w:r>
      <w:r w:rsidRPr="000943FA">
        <w:t xml:space="preserve"> khi nó hoạt động bình thường</w:t>
      </w:r>
    </w:p>
    <w:p w14:paraId="19B88E6F" w14:textId="3B90FDFD" w:rsidR="00FA63C9" w:rsidRPr="000943FA" w:rsidRDefault="00FA63C9" w:rsidP="00FA63C9">
      <w:pPr>
        <w:spacing w:after="0" w:line="240" w:lineRule="auto"/>
        <w:jc w:val="both"/>
        <w:rPr>
          <w:lang w:val="sv-SE"/>
        </w:rPr>
      </w:pPr>
      <w:r w:rsidRPr="000943FA">
        <w:rPr>
          <w:b/>
        </w:rPr>
        <w:t>Câu 11:</w:t>
      </w:r>
      <w:r w:rsidRPr="000943FA">
        <w:rPr>
          <w:bCs/>
        </w:rPr>
        <w:t xml:space="preserve"> </w:t>
      </w:r>
      <w:r w:rsidRPr="000943FA">
        <w:rPr>
          <w:lang w:val="sv-SE"/>
        </w:rPr>
        <w:t xml:space="preserve">Một bóng đèn compact có ghi 220V – </w:t>
      </w:r>
      <w:r w:rsidR="00B840F7" w:rsidRPr="000943FA">
        <w:rPr>
          <w:lang w:val="sv-SE"/>
        </w:rPr>
        <w:t>30</w:t>
      </w:r>
      <w:r w:rsidRPr="000943FA">
        <w:rPr>
          <w:lang w:val="sv-SE"/>
        </w:rPr>
        <w:t xml:space="preserve">W. Số </w:t>
      </w:r>
      <w:r w:rsidR="00B840F7" w:rsidRPr="000943FA">
        <w:rPr>
          <w:lang w:val="sv-SE"/>
        </w:rPr>
        <w:t>30</w:t>
      </w:r>
      <w:r w:rsidRPr="000943FA">
        <w:rPr>
          <w:lang w:val="sv-SE"/>
        </w:rPr>
        <w:t>W có ý nghĩa gì?</w:t>
      </w:r>
    </w:p>
    <w:p w14:paraId="583D049A" w14:textId="77777777" w:rsidR="00FA63C9" w:rsidRPr="000943FA" w:rsidRDefault="00FA63C9" w:rsidP="00FA63C9">
      <w:pPr>
        <w:spacing w:after="0" w:line="240" w:lineRule="auto"/>
        <w:rPr>
          <w:lang w:val="sv-SE"/>
        </w:rPr>
      </w:pPr>
      <w:r w:rsidRPr="000943FA">
        <w:rPr>
          <w:lang w:val="sv-SE"/>
        </w:rPr>
        <w:lastRenderedPageBreak/>
        <w:t xml:space="preserve">A. Điện năng mà dụng cụ tiêu thụ trong thời gian 1 phút </w:t>
      </w:r>
    </w:p>
    <w:p w14:paraId="37E65E57" w14:textId="77777777" w:rsidR="00FA63C9" w:rsidRPr="000943FA" w:rsidRDefault="00FA63C9" w:rsidP="00FA63C9">
      <w:pPr>
        <w:spacing w:after="0" w:line="240" w:lineRule="auto"/>
        <w:rPr>
          <w:lang w:val="sv-SE"/>
        </w:rPr>
      </w:pPr>
      <w:r w:rsidRPr="000943FA">
        <w:rPr>
          <w:lang w:val="sv-SE"/>
        </w:rPr>
        <w:t>B. Công suất mà dụng cụ tiêu thụ khi hoạt động bình thường.</w:t>
      </w:r>
    </w:p>
    <w:p w14:paraId="1BBDF3A5" w14:textId="77777777" w:rsidR="00FA63C9" w:rsidRPr="000943FA" w:rsidRDefault="00FA63C9" w:rsidP="00FA63C9">
      <w:pPr>
        <w:spacing w:after="0" w:line="240" w:lineRule="auto"/>
        <w:rPr>
          <w:lang w:val="sv-SE"/>
        </w:rPr>
      </w:pPr>
      <w:r w:rsidRPr="000943FA">
        <w:rPr>
          <w:lang w:val="sv-SE"/>
        </w:rPr>
        <w:t>C. Công mà dòng điện thực hiện khi dụng cụ hoạt động bình thường.</w:t>
      </w:r>
    </w:p>
    <w:p w14:paraId="6138B1B8" w14:textId="77777777" w:rsidR="00FA63C9" w:rsidRPr="000943FA" w:rsidRDefault="00FA63C9" w:rsidP="00FA63C9">
      <w:pPr>
        <w:spacing w:after="0" w:line="240" w:lineRule="auto"/>
        <w:rPr>
          <w:lang w:val="sv-SE"/>
        </w:rPr>
      </w:pPr>
      <w:r w:rsidRPr="000943FA">
        <w:rPr>
          <w:lang w:val="sv-SE"/>
        </w:rPr>
        <w:t xml:space="preserve">D. Điện năng mà dụng cụ tiêu thụ trong thời gian 1 giây </w:t>
      </w:r>
    </w:p>
    <w:p w14:paraId="5706C333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12:</w:t>
      </w:r>
      <w:r w:rsidRPr="000943FA">
        <w:rPr>
          <w:b w:val="0"/>
          <w:bCs/>
          <w:sz w:val="28"/>
          <w:szCs w:val="28"/>
        </w:rPr>
        <w:t xml:space="preserve"> N</w:t>
      </w:r>
      <w:r w:rsidRPr="000943FA">
        <w:rPr>
          <w:b w:val="0"/>
          <w:sz w:val="28"/>
          <w:szCs w:val="28"/>
        </w:rPr>
        <w:t>ói “dòng điện có mang năng lượng” vì dòng điện</w:t>
      </w:r>
    </w:p>
    <w:p w14:paraId="397B4FD3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A. có thể thắp sáng bòng đèn.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</w:r>
    </w:p>
    <w:p w14:paraId="4AB21264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B. chỉ cung cấp năng lượng.</w:t>
      </w:r>
    </w:p>
    <w:p w14:paraId="2C785DC5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C. có thể thực hiện công và cung cấp nhiệt lượng.</w:t>
      </w:r>
      <w:r w:rsidRPr="000943FA">
        <w:rPr>
          <w:b w:val="0"/>
          <w:sz w:val="28"/>
          <w:szCs w:val="28"/>
        </w:rPr>
        <w:tab/>
      </w:r>
    </w:p>
    <w:p w14:paraId="20B2276F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D. chỉ có thể thực hiện công.</w:t>
      </w:r>
    </w:p>
    <w:p w14:paraId="6D9F9122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13:</w:t>
      </w:r>
      <w:r w:rsidRPr="000943FA">
        <w:rPr>
          <w:b w:val="0"/>
          <w:sz w:val="28"/>
          <w:szCs w:val="28"/>
        </w:rPr>
        <w:t> Đơn vị tính nhiệt lượng tỏa ra trên một dây dẫn khi có dòng điện I (A) đi qua trong thời gian t(s) là</w:t>
      </w:r>
    </w:p>
    <w:p w14:paraId="1D8FADF4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Ampe (A) 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 xml:space="preserve">B. Vôn (V) 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 xml:space="preserve">C. Jun (J) 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>D. Oát (W)</w:t>
      </w:r>
    </w:p>
    <w:p w14:paraId="2C1132FF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14:</w:t>
      </w:r>
      <w:r w:rsidRPr="000943FA">
        <w:rPr>
          <w:b w:val="0"/>
          <w:bCs/>
          <w:sz w:val="28"/>
          <w:szCs w:val="28"/>
        </w:rPr>
        <w:t xml:space="preserve"> </w:t>
      </w:r>
      <w:r w:rsidRPr="000943FA">
        <w:rPr>
          <w:b w:val="0"/>
          <w:sz w:val="28"/>
          <w:szCs w:val="28"/>
        </w:rPr>
        <w:t>Nhiệt lượng tỏa ra ở dây dẫn khi có dòng điện chạy qua tỉ lệ thuận với</w:t>
      </w:r>
    </w:p>
    <w:p w14:paraId="2ADE33CF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A. cường độ dòng điện, với điện trở của dây dẫn với thời gian dòng điện chạy qua.</w:t>
      </w:r>
    </w:p>
    <w:p w14:paraId="29765781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B. bình phương cường độ dòng điện, với điện trở của dây dẫn và với thời gian dòng điện chạy qua.</w:t>
      </w:r>
    </w:p>
    <w:p w14:paraId="3C07B865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C. bình phương hiệu điện thế giữa hai đầu dây dẫn, với thời gian dòng điện chạy qua và tỉ lệ nghịch với điện trở dây dẫn.</w:t>
      </w:r>
    </w:p>
    <w:p w14:paraId="0F39CDF1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D. hiệu điện thế giữa hai đầu dây dẫn, với cường độ dòng điện và với thời gian dòng điện chạy qua.</w:t>
      </w:r>
    </w:p>
    <w:p w14:paraId="379E4276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/>
        </w:rPr>
        <w:t>Câu 15:</w:t>
      </w:r>
      <w:r w:rsidRPr="000943FA">
        <w:rPr>
          <w:bCs/>
        </w:rPr>
        <w:t xml:space="preserve"> Các dụng cụ biến đổi toàn bộ điện năng thành nhiệt năng là</w:t>
      </w:r>
    </w:p>
    <w:p w14:paraId="3A35106A" w14:textId="50A0ABC9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 xml:space="preserve">A. máy khoan điện, mỏ hàn, nồi cơm điện.               B. </w:t>
      </w:r>
      <w:r w:rsidR="00E506E0" w:rsidRPr="000943FA">
        <w:rPr>
          <w:bCs/>
        </w:rPr>
        <w:t>quạt điện</w:t>
      </w:r>
      <w:r w:rsidRPr="000943FA">
        <w:rPr>
          <w:bCs/>
        </w:rPr>
        <w:t xml:space="preserve">, bàn là điện, ấm điện.           </w:t>
      </w:r>
    </w:p>
    <w:p w14:paraId="07429726" w14:textId="4A022142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 xml:space="preserve">C. </w:t>
      </w:r>
      <w:r w:rsidR="00E506E0" w:rsidRPr="000943FA">
        <w:rPr>
          <w:bCs/>
        </w:rPr>
        <w:t>nồi cơm điện</w:t>
      </w:r>
      <w:r w:rsidRPr="000943FA">
        <w:rPr>
          <w:bCs/>
        </w:rPr>
        <w:t xml:space="preserve">, máy sấy tóc, bàn là điện.                D. máy bơm, ấm điện, mỏ hàn.               </w:t>
      </w:r>
    </w:p>
    <w:p w14:paraId="20AD3BF0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/>
        </w:rPr>
        <w:t>Câu 16:</w:t>
      </w:r>
      <w:r w:rsidRPr="000943FA">
        <w:rPr>
          <w:bCs/>
        </w:rPr>
        <w:t xml:space="preserve"> Cho 3 bóng đèn sợi đốt: Bóng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 xml:space="preserve"> ghi: 6V- 6W, bóng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 xml:space="preserve"> ghi: 12V- 9W, bóng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 xml:space="preserve"> ghi: 6V- 3W. Khi các bóng đèn đều được sử dụng ở hiệu điện thế định mức thì độ sáng của các bóng đèn xếp theo thứ tự tăng dần là</w:t>
      </w:r>
    </w:p>
    <w:p w14:paraId="30E12355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>A.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 xml:space="preserve">3 </w:t>
      </w:r>
      <w:r w:rsidRPr="000943FA">
        <w:rPr>
          <w:bCs/>
        </w:rPr>
        <w:t xml:space="preserve">               B.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 xml:space="preserve">               C.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 xml:space="preserve">                    D.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 xml:space="preserve">2 </w:t>
      </w:r>
    </w:p>
    <w:p w14:paraId="48152FBF" w14:textId="77777777" w:rsidR="00FA63C9" w:rsidRPr="000943FA" w:rsidRDefault="00FA63C9" w:rsidP="00FA63C9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17:</w:t>
      </w:r>
      <w:r w:rsidRPr="000943FA">
        <w:rPr>
          <w:b w:val="0"/>
          <w:bCs/>
          <w:sz w:val="28"/>
          <w:szCs w:val="28"/>
        </w:rPr>
        <w:t> Trên thanh nam châm, chỗ nào hút sắt mạnh nhất?</w:t>
      </w:r>
    </w:p>
    <w:p w14:paraId="6FD5913E" w14:textId="0141757D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A. Phần giữa của thanh.                </w:t>
      </w:r>
      <w:r w:rsidR="00DB6AC3" w:rsidRPr="000943FA">
        <w:rPr>
          <w:b w:val="0"/>
          <w:bCs/>
          <w:sz w:val="28"/>
          <w:szCs w:val="28"/>
        </w:rPr>
        <w:tab/>
      </w:r>
      <w:r w:rsidR="00DB6AC3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>C. Cả hai từ cực.</w:t>
      </w:r>
    </w:p>
    <w:p w14:paraId="6F31F613" w14:textId="37E22999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B. Từ cực Bắc.                              </w:t>
      </w:r>
      <w:r w:rsidR="00DB6AC3" w:rsidRPr="000943FA">
        <w:rPr>
          <w:b w:val="0"/>
          <w:bCs/>
          <w:sz w:val="28"/>
          <w:szCs w:val="28"/>
        </w:rPr>
        <w:tab/>
      </w:r>
      <w:r w:rsidR="00DB6AC3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 xml:space="preserve">D. Từ cực Nam.                             </w:t>
      </w:r>
    </w:p>
    <w:p w14:paraId="6ABA2F29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18:</w:t>
      </w:r>
      <w:r w:rsidRPr="000943FA">
        <w:rPr>
          <w:b w:val="0"/>
          <w:bCs/>
          <w:sz w:val="28"/>
          <w:szCs w:val="28"/>
        </w:rPr>
        <w:t> Từ trường tồn tại ở đâu?</w:t>
      </w:r>
    </w:p>
    <w:p w14:paraId="03B02645" w14:textId="37ED6C5A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A. Xung quanh thanh đồng              </w:t>
      </w:r>
      <w:r w:rsidR="00DB6AC3" w:rsidRPr="000943FA">
        <w:rPr>
          <w:b w:val="0"/>
          <w:bCs/>
          <w:sz w:val="28"/>
          <w:szCs w:val="28"/>
        </w:rPr>
        <w:tab/>
      </w:r>
      <w:r w:rsidR="00DB6AC3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>C. Xung quanh vật nhiễm điện</w:t>
      </w:r>
    </w:p>
    <w:p w14:paraId="17B8C789" w14:textId="2400D368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B. Xung quanh dòng điện                </w:t>
      </w:r>
      <w:r w:rsidR="00DB6AC3" w:rsidRPr="000943FA">
        <w:rPr>
          <w:b w:val="0"/>
          <w:bCs/>
          <w:sz w:val="28"/>
          <w:szCs w:val="28"/>
        </w:rPr>
        <w:tab/>
      </w:r>
      <w:r w:rsidR="00DB6AC3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>D. Xung quanh điện tích đứng yên</w:t>
      </w:r>
    </w:p>
    <w:p w14:paraId="26CB9B87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19:</w:t>
      </w:r>
      <w:r w:rsidRPr="000943FA">
        <w:rPr>
          <w:b w:val="0"/>
          <w:bCs/>
          <w:sz w:val="28"/>
          <w:szCs w:val="28"/>
        </w:rPr>
        <w:t> Làm thế nào để nhận biết được tại một điểm trong không gian có từ trường?</w:t>
      </w:r>
    </w:p>
    <w:p w14:paraId="6C1A4BD4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Đặt ở điểm đó một sợi dây dẫn, dây bị nóng lên.</w:t>
      </w:r>
    </w:p>
    <w:p w14:paraId="47DBF049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Đặt ở đó một kim nam châm, kim bị lệch khỏi hướng Bắc Nam.</w:t>
      </w:r>
    </w:p>
    <w:p w14:paraId="5B9E0C7D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C. Đặt ở nơi đó các vụn giấy thì chúng bị hút về hai hướng Bắc Nam.</w:t>
      </w:r>
    </w:p>
    <w:p w14:paraId="59520DCC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D. Đặt ở đó kim bằng đồng, kim luôn chỉ hướng Bắc Nam.</w:t>
      </w:r>
    </w:p>
    <w:p w14:paraId="3BE824A6" w14:textId="77777777" w:rsidR="00FA63C9" w:rsidRPr="000943FA" w:rsidRDefault="00FA63C9" w:rsidP="00FA63C9">
      <w:pPr>
        <w:spacing w:after="0" w:line="240" w:lineRule="auto"/>
        <w:ind w:left="720" w:hanging="900"/>
        <w:rPr>
          <w:bCs/>
          <w:lang w:val="vi-VN"/>
        </w:rPr>
      </w:pPr>
      <w:r w:rsidRPr="000943FA">
        <w:rPr>
          <w:bCs/>
        </w:rPr>
        <w:t xml:space="preserve">  </w:t>
      </w:r>
      <w:r w:rsidRPr="000943FA">
        <w:rPr>
          <w:b/>
        </w:rPr>
        <w:t>Câu 20.</w:t>
      </w:r>
      <w:r w:rsidRPr="000943FA">
        <w:rPr>
          <w:bCs/>
        </w:rPr>
        <w:t xml:space="preserve"> </w:t>
      </w:r>
      <w:r w:rsidRPr="000943FA">
        <w:rPr>
          <w:bCs/>
          <w:lang w:val="vi-VN"/>
        </w:rPr>
        <w:t xml:space="preserve">Nam châm vĩnh cửu </w:t>
      </w:r>
      <w:r w:rsidRPr="000943FA">
        <w:rPr>
          <w:bCs/>
          <w:i/>
          <w:lang w:val="en-GB"/>
        </w:rPr>
        <w:t>không</w:t>
      </w:r>
      <w:r w:rsidRPr="000943FA">
        <w:rPr>
          <w:bCs/>
          <w:i/>
          <w:lang w:val="vi-VN"/>
        </w:rPr>
        <w:t xml:space="preserve"> thể</w:t>
      </w:r>
      <w:r w:rsidRPr="000943FA">
        <w:rPr>
          <w:bCs/>
          <w:lang w:val="vi-VN"/>
        </w:rPr>
        <w:t xml:space="preserve"> hút được vật nào sau đây?</w:t>
      </w:r>
    </w:p>
    <w:p w14:paraId="53D2D077" w14:textId="7876F96A" w:rsidR="00FA63C9" w:rsidRPr="000943FA" w:rsidRDefault="00FA63C9" w:rsidP="00FA63C9">
      <w:pPr>
        <w:spacing w:after="0" w:line="240" w:lineRule="auto"/>
        <w:rPr>
          <w:bCs/>
          <w:lang w:val="vi-VN"/>
        </w:rPr>
      </w:pPr>
      <w:r w:rsidRPr="000943FA">
        <w:rPr>
          <w:bCs/>
          <w:lang w:val="vi-VN"/>
        </w:rPr>
        <w:t xml:space="preserve">A. </w:t>
      </w:r>
      <w:r w:rsidRPr="000943FA">
        <w:rPr>
          <w:bCs/>
          <w:lang w:val="en-GB"/>
        </w:rPr>
        <w:t>Chiếc thìa bằng nhôm</w:t>
      </w:r>
      <w:r w:rsidRPr="000943FA">
        <w:rPr>
          <w:bCs/>
          <w:lang w:val="vi-VN"/>
        </w:rPr>
        <w:tab/>
      </w:r>
      <w:r w:rsidRPr="000943FA">
        <w:rPr>
          <w:bCs/>
          <w:lang w:val="vi-VN"/>
        </w:rPr>
        <w:tab/>
      </w:r>
      <w:r w:rsidRPr="000943FA">
        <w:rPr>
          <w:bCs/>
          <w:lang w:val="en-GB"/>
        </w:rPr>
        <w:t xml:space="preserve"> </w:t>
      </w:r>
      <w:r w:rsidR="00DB6AC3" w:rsidRPr="000943FA">
        <w:rPr>
          <w:bCs/>
          <w:lang w:val="en-GB"/>
        </w:rPr>
        <w:tab/>
      </w:r>
      <w:r w:rsidR="00DB6AC3" w:rsidRPr="000943FA">
        <w:rPr>
          <w:bCs/>
          <w:lang w:val="en-GB"/>
        </w:rPr>
        <w:tab/>
      </w:r>
      <w:r w:rsidRPr="000943FA">
        <w:rPr>
          <w:bCs/>
          <w:lang w:val="vi-VN"/>
        </w:rPr>
        <w:t xml:space="preserve">C. </w:t>
      </w:r>
      <w:r w:rsidRPr="000943FA">
        <w:rPr>
          <w:bCs/>
          <w:lang w:val="en-GB"/>
        </w:rPr>
        <w:t>Chiếc đinh bằng sắt</w:t>
      </w:r>
      <w:r w:rsidRPr="000943FA">
        <w:rPr>
          <w:bCs/>
          <w:lang w:val="vi-VN"/>
        </w:rPr>
        <w:t xml:space="preserve">   </w:t>
      </w:r>
      <w:r w:rsidRPr="000943FA">
        <w:rPr>
          <w:bCs/>
          <w:lang w:val="vi-VN"/>
        </w:rPr>
        <w:tab/>
      </w:r>
      <w:r w:rsidRPr="000943FA">
        <w:rPr>
          <w:bCs/>
          <w:lang w:val="vi-VN"/>
        </w:rPr>
        <w:tab/>
      </w:r>
    </w:p>
    <w:p w14:paraId="59944F1A" w14:textId="71E0A24F" w:rsidR="00FA63C9" w:rsidRPr="000943FA" w:rsidRDefault="00FA63C9" w:rsidP="00FA63C9">
      <w:pPr>
        <w:spacing w:after="0" w:line="240" w:lineRule="auto"/>
        <w:rPr>
          <w:bCs/>
          <w:lang w:val="vi-VN"/>
        </w:rPr>
      </w:pPr>
      <w:r w:rsidRPr="000943FA">
        <w:rPr>
          <w:bCs/>
          <w:lang w:val="vi-VN"/>
        </w:rPr>
        <w:t xml:space="preserve">B. </w:t>
      </w:r>
      <w:r w:rsidRPr="000943FA">
        <w:rPr>
          <w:bCs/>
          <w:lang w:val="en-GB"/>
        </w:rPr>
        <w:t>Chiếc kéo bằng thép</w:t>
      </w:r>
      <w:r w:rsidRPr="000943FA">
        <w:rPr>
          <w:bCs/>
          <w:lang w:val="vi-VN"/>
        </w:rPr>
        <w:t>.</w:t>
      </w:r>
      <w:r w:rsidRPr="000943FA">
        <w:rPr>
          <w:bCs/>
          <w:lang w:val="vi-VN"/>
        </w:rPr>
        <w:tab/>
      </w:r>
      <w:r w:rsidRPr="000943FA">
        <w:rPr>
          <w:bCs/>
          <w:lang w:val="vi-VN"/>
        </w:rPr>
        <w:tab/>
      </w:r>
      <w:r w:rsidRPr="000943FA">
        <w:rPr>
          <w:bCs/>
          <w:lang w:val="en-GB"/>
        </w:rPr>
        <w:t xml:space="preserve"> </w:t>
      </w:r>
      <w:r w:rsidR="00DB6AC3" w:rsidRPr="000943FA">
        <w:rPr>
          <w:bCs/>
          <w:lang w:val="en-GB"/>
        </w:rPr>
        <w:tab/>
      </w:r>
      <w:r w:rsidR="00DB6AC3" w:rsidRPr="000943FA">
        <w:rPr>
          <w:bCs/>
          <w:lang w:val="en-GB"/>
        </w:rPr>
        <w:tab/>
      </w:r>
      <w:r w:rsidRPr="000943FA">
        <w:rPr>
          <w:bCs/>
          <w:lang w:val="vi-VN"/>
        </w:rPr>
        <w:t xml:space="preserve">D. </w:t>
      </w:r>
      <w:r w:rsidRPr="000943FA">
        <w:rPr>
          <w:bCs/>
          <w:lang w:val="en-GB"/>
        </w:rPr>
        <w:t>Chiếc chìa khoá mạ niken</w:t>
      </w:r>
      <w:r w:rsidRPr="000943FA">
        <w:rPr>
          <w:bCs/>
          <w:lang w:val="vi-VN"/>
        </w:rPr>
        <w:t xml:space="preserve">     </w:t>
      </w:r>
      <w:r w:rsidRPr="000943FA">
        <w:rPr>
          <w:bCs/>
          <w:lang w:val="vi-VN"/>
        </w:rPr>
        <w:tab/>
      </w:r>
    </w:p>
    <w:p w14:paraId="29AB8B89" w14:textId="77777777" w:rsidR="00FA63C9" w:rsidRPr="000943FA" w:rsidRDefault="00FA63C9" w:rsidP="00FA63C9">
      <w:pPr>
        <w:spacing w:after="0" w:line="240" w:lineRule="auto"/>
        <w:rPr>
          <w:bCs/>
        </w:rPr>
      </w:pPr>
      <w:r w:rsidRPr="000943FA">
        <w:rPr>
          <w:b/>
        </w:rPr>
        <w:t>Câu 21:</w:t>
      </w:r>
      <w:r w:rsidRPr="000943FA">
        <w:rPr>
          <w:bCs/>
        </w:rPr>
        <w:t xml:space="preserve"> Từ kết quả của thí nghiệm Ơ-xtet cho ta biết điều gì?</w:t>
      </w:r>
    </w:p>
    <w:p w14:paraId="3514E09C" w14:textId="77777777" w:rsidR="00FA63C9" w:rsidRPr="000943FA" w:rsidRDefault="00FA63C9" w:rsidP="00FA63C9">
      <w:pPr>
        <w:spacing w:after="0" w:line="240" w:lineRule="auto"/>
        <w:rPr>
          <w:bCs/>
        </w:rPr>
      </w:pPr>
      <w:r w:rsidRPr="000943FA">
        <w:rPr>
          <w:bCs/>
        </w:rPr>
        <w:t>A. Các hạt mang điện sinh ra từ trường</w:t>
      </w:r>
    </w:p>
    <w:p w14:paraId="7CF99257" w14:textId="77777777" w:rsidR="00FA63C9" w:rsidRPr="000943FA" w:rsidRDefault="00FA63C9" w:rsidP="00FA63C9">
      <w:pPr>
        <w:spacing w:after="0" w:line="240" w:lineRule="auto"/>
        <w:rPr>
          <w:bCs/>
        </w:rPr>
      </w:pPr>
      <w:r w:rsidRPr="000943FA">
        <w:rPr>
          <w:bCs/>
        </w:rPr>
        <w:t>B. Các vật nhiễm điện sinh ra từ trường</w:t>
      </w:r>
    </w:p>
    <w:p w14:paraId="0D70135D" w14:textId="77777777" w:rsidR="00FA63C9" w:rsidRPr="000943FA" w:rsidRDefault="00FA63C9" w:rsidP="00FA63C9">
      <w:pPr>
        <w:spacing w:after="0" w:line="240" w:lineRule="auto"/>
        <w:rPr>
          <w:bCs/>
        </w:rPr>
      </w:pPr>
      <w:r w:rsidRPr="000943FA">
        <w:rPr>
          <w:bCs/>
        </w:rPr>
        <w:t xml:space="preserve">C. Dòng điện sinh ra từ trường                         </w:t>
      </w:r>
    </w:p>
    <w:p w14:paraId="1FA37EB9" w14:textId="56273A23" w:rsidR="00FA63C9" w:rsidRPr="000943FA" w:rsidRDefault="00FA63C9" w:rsidP="00FA63C9">
      <w:pPr>
        <w:spacing w:after="0" w:line="240" w:lineRule="auto"/>
        <w:rPr>
          <w:bCs/>
        </w:rPr>
      </w:pPr>
      <w:r w:rsidRPr="000943FA">
        <w:rPr>
          <w:bCs/>
        </w:rPr>
        <w:t>D. Các dây dẫn sinh ra từ trường</w:t>
      </w:r>
    </w:p>
    <w:p w14:paraId="5E4151ED" w14:textId="58F9CBE1" w:rsidR="00FA63C9" w:rsidRPr="000943FA" w:rsidRDefault="00FA63C9" w:rsidP="00FA63C9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2:</w:t>
      </w:r>
      <w:r w:rsidRPr="000943FA">
        <w:rPr>
          <w:b w:val="0"/>
          <w:bCs/>
          <w:sz w:val="28"/>
          <w:szCs w:val="28"/>
        </w:rPr>
        <w:t> Từ phổ cho ta hình ảnh trực quan về</w:t>
      </w:r>
    </w:p>
    <w:p w14:paraId="0AF0DF52" w14:textId="39EE25E9" w:rsidR="00FA63C9" w:rsidRPr="000943FA" w:rsidRDefault="00DB6AC3" w:rsidP="00FA63C9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noProof/>
          <w:sz w:val="28"/>
          <w:szCs w:val="28"/>
          <w:lang w:val="en-US" w:eastAsia="en-US"/>
        </w:rPr>
        <w:lastRenderedPageBreak/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19A92F5D" wp14:editId="3AEAD62B">
                <wp:simplePos x="0" y="0"/>
                <wp:positionH relativeFrom="column">
                  <wp:posOffset>4777830</wp:posOffset>
                </wp:positionH>
                <wp:positionV relativeFrom="paragraph">
                  <wp:posOffset>198716</wp:posOffset>
                </wp:positionV>
                <wp:extent cx="1285875" cy="1363345"/>
                <wp:effectExtent l="0" t="0" r="9525" b="825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285875" cy="1363345"/>
                          <a:chOff x="0" y="0"/>
                          <a:chExt cx="1618615" cy="1550035"/>
                        </a:xfrm>
                      </wpg:grpSpPr>
                      <pic:pic xmlns:pic="http://schemas.openxmlformats.org/drawingml/2006/picture">
                        <pic:nvPicPr>
                          <pic:cNvPr id="6" name="Picture 2" descr="Vật Lí lớp 9 | Tổng hợp Lý thuyết - Bài tập Vật Lý 9 có đáp án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34290" y="-34290"/>
                            <a:ext cx="1550035" cy="1618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Text Box 9"/>
                        <wps:cNvSpPr txBox="1"/>
                        <wps:spPr>
                          <a:xfrm>
                            <a:off x="1027468" y="924659"/>
                            <a:ext cx="264051" cy="3079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5E7008E" w14:textId="77777777" w:rsidR="00FA63C9" w:rsidRDefault="00FA63C9" w:rsidP="00FA63C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10"/>
                        <wps:cNvSpPr txBox="1"/>
                        <wps:spPr>
                          <a:xfrm>
                            <a:off x="465136" y="924659"/>
                            <a:ext cx="210263" cy="3079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36C53EA" w14:textId="77777777" w:rsidR="00FA63C9" w:rsidRDefault="00FA63C9" w:rsidP="00FA63C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376.2pt;margin-top:15.65pt;width:101.25pt;height:107.35pt;z-index:251656704" coordsize="16186,155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Acg0RAQAAMsLAAAOAAAAZHJzL2Uyb0RvYy54bWzsVs1uGzcQvhfoOxB7&#10;t6XVz9paWA4cuzYCOIlRu82Z4nK1i+ySLElZctGX6KGnXhr0nFNvMYIe3Bfxm/Qb7q7knxRtUiBA&#10;gQrQYsgZkjPffJzh3pNVXbFLaV2p1TSKt/sRk0rorFTzafTNxfHWbsSc5yrjlVZyGl1JFz3Z//KL&#10;vaVJ5UAXusqkZdhEuXRpplHhvUl7PScKWXO3rY1UUOba1txjaOe9zPIldq+r3qDfT3pLbTNjtZDO&#10;YfaoUUb7Yf88l8K/zHMnPaumEXzz4WvDd0bf3v4eT+eWm6IUrRv8E7yoealw6HqrI+45W9jy0VZ1&#10;Kax2OvfbQtc9neelkCEGRBP3H0RzYvXChFjm6XJu1jAB2gc4ffK24sXlmWVlhtxFTPEaKQqnspig&#10;WZp5CosTa87NmW3ig3iqxWsHde+hnsbzjfEqtzUtQphsFTC/WmMuV54JTMaD3fHuzjhiArp4mAyH&#10;o3GTFVEgdY/WieKrbmUS7yZxt3I87veHYWWPp83Bwb21O6YUKf4tiJAegfj3ZMMqv7Ayajep/9Ee&#10;NbevF2YL+Tbcl7OyKv1V4C4yS06py7NSELo02OQj6fIBLR3KBhHLpBMg77e37956dnrzllW31z8b&#10;NmE/sIvb65/UnBW3178aqN4zXyyubt/97tkWe3rzS8k8FhnWLX2PReLmN/bHjzdvDLt5owjzzoHG&#10;HU5whVQzpQ8LrubywBncKOIKZf++eRjei2VWlea4rCqiAMktagjgAXs/AHxzM460WNRS+eaqW1kB&#10;QK1cURoXMZvKeibBXPssCw7x1FnxNRyEc5C9lV4UJOZwop0HOdaK4PHGSQrHgeZstnyuM1wEvvAa&#10;OWroxKymwBMUHfzCdEvr4WgwQWkBfbcaMRy/5ndLzIbfLWUJvY6lgNk6fyJ1zUhAOIgg7M8vTx3F&#10;AtPOhLxRmkANh1Tq3gQMaSbERZG0IgKjq4wC67ocYPQoCx9VQ84LbiS8pG03nN3pOHtB4T/VKzZp&#10;ykgwohrC/ArTLYNocePnBowW1Lg/2BklaB6AdTIYJeOwEU87WAfJqD9GyaKqMezvTFBB/hWoTldl&#10;1pE1dB95WFl2ydE3ZvOG76DOXatKseU0Sobjhg3rtHRZ2ERHkl/NVvCQxJnOroBEIBSI44w4LpH5&#10;U+78GbdoP5hES/Uv8ckrjUN0K0Ws0Pb7D82TPTIKbcSWaGfTyH234FSqqmcKuZ7EoxH1vzAYjXcG&#10;GNi7mtldjVrUhxqRA2B4F0Sy91Un5lbXr9B5D+hUqLgSOHsa+U489BhBgc4t5MFBkJsKeKrODepm&#10;HChOvL5YveLWtOT3SPAL3bGLpw/uQGPbkP4A1zMvwwXZoArK0wBM/0yUB0WbtrmmfBxeFeQFLsbH&#10;cB4sRwP8a8rjTiTD/xjl26fF/8xH7/98zA8vH7wYQ+9oX7f0JL07Djdl8wbf/xM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AWhZIrhAAAACgEAAA8AAABkcnMvZG93bnJldi54bWxM&#10;j01Lw0AQhu+C/2EZwZvdfFYbMymlqKci2AribZtMk9DsbMhuk/Tfu570OLwP7/tMvp51J0YabGsY&#10;IVwEIIhLU7VcI3weXh+eQFinuFKdYUK4koV1cXuTq6wyE3/QuHe18CVsM4XQONdnUtqyIa3swvTE&#10;PjuZQSvnz6GW1aAmX647GQXBUmrVsl9oVE/bhsrz/qIR3iY1beLwZdydT9vr9yF9/9qFhHh/N2+e&#10;QTia3R8Mv/peHQrvdDQXrqzoEB7TKPEoQhzGIDywSpMViCNClCwDkEUu/79Q/AAAAP//AwBQSwME&#10;CgAAAAAAAAAhAEMlrkjiLQAA4i0AABQAAABkcnMvbWVkaWEvaW1hZ2UxLnBuZ4lQTkcNChoKAAAA&#10;DUlIRFIAAACHAAAAiAgGAAAAzbH43wAAAAFzUkdCAK7OHOkAAAAEZ0FNQQAAsY8L/GEFAAAACXBI&#10;WXMAABJ0AAASdAHeZh94AAAtd0lEQVR4Xu3dBbQ0R7EH8AR3dwkQCBosBHd3CK4HCAQL7q4JBHd3&#10;d3d3dw0e3N2deec37/3vqwy7I7tz73cD3/+cOjM701pdXV1d3dO7S7MTO7EEO4VjJ5Zip3DsxFLs&#10;FI6dWIrJwvGvf/3rP4LGYFE8VLHo/WGFhvBfKxxD9M9//nODuu8quu8OSzSE/1rhqI0/RN24Fd13&#10;Y2kMFsWbk4awUzhGUDduRfdd9/26WJT+XDSEbSccY7Ao3lRahG6YMcKxVeiWYQ4awmFeOMaghu/G&#10;y++qKbpU46EdiW5Z1qEhzCYcY7AoXpfGYGy4oJtHbfh//OMfzd///vfmb3/726HIs+0oHNAtz6o0&#10;hLWEYypq3GU0BmPDBd08NLjGj1D89a9/bf7yl7+09Oc//7klz7ercATdck2lIawsHKugFmwZjcHY&#10;cF0sy4MgRDDcVxAOSNxV894M1DKtQkOYLBzpTVOhMIm7iMYUdhVIV4MjQwj6xS9+0XzqU59q3vve&#10;9zbf+ta3WqHwXJif//znzWc+85nmYx/7WPOjH/2oLRvNkvK5blZZpyJl6fJyiMbWYWXhmMqgFKhL&#10;tdBoCMIYDsZCHhEO2oEQfOQjH2mud73rNZe4xCWa5zznOc3vfve7jbAf/vCHmxvf+MbNda5znVZ4&#10;gHCIn6FIuO2CLg/TAZaRMOKMqcOWCccypHJh/BBUUGNNQcr6+9//vr1/xzve0eyxxx7N0Y52tOa+&#10;971v85vf/KZ9D6997WubU53qVM2pT33q5g1veMMGQ3/1q181f/jDH9rfYyBOtFWF556huXlY015G&#10;wgg/Ju9tIxwpfAreV4lFz5ZBWMOG9GgOMGSc97znbY5+9KM397nPfQ4lHG9729uaM5zhDM2Zz3zm&#10;VogIrHL98pe/bP74xz/21t3zvBfnT3/6078JsveeZSibA8l3LAm/rA4V20Y4UmAM0+OiysPAvE/4&#10;MUh4jZpGFtfQce5zn7s53vGO1zzmMY85VAO++93vbs5ylrM0e+21V/PRj360jSOueBpbWsol3SD3&#10;KXvKLA6BTP41TkXKuSrElddYGpvfthQO1E0/DTQW0tAw4mh88RmhNMOjHvWodug4/vGP3zzoQQ9q&#10;vvKVrzRf/epXmy9/+cvNk5/85HZIQY9//ONb7fHWt761+dnPftYOK9JMmasQ17IRom9/+9vNBz7w&#10;gebNb35z8/a3v715z3ve0wrl5z//+ea73/1uO8QFyirOOkiZxlB4PYRtNaxgMuZXP0MXQ/mm4kga&#10;mE4wXO91r3s1e+65Z6sZjnWsYzVHPvKRm3Oc4xzNFa5whZaueMUrNmc729maox71qM0xj3nM9v78&#10;5z9/c61rXav59Kc//W9CSyMYklJOZf/Sl77UPPe5z21ufvObN+c73/ma053udM3pT3/65uxnP3tz&#10;gQtcoLnsZS/bGrwHHXRQ8773va8VOEiZ10XSGUND2HY2R4Bpet/73//+5oUvfGHb2x/60Ie2vfkl&#10;L3lJ86EPfaj53ve+1wpAQKhiFwChkI483N/vfvdrjnKUozS77LJLKxiHP/zhm1133bX9fYITnKA5&#10;xjGOsfGOseqekOy3337ND37wgzZNQibNlFm68NOf/rR59atf3Vz/+tdvdttttzbtIx3pSM2xj33s&#10;No3jHve4LUlbnu4vdrGLNQ94wANaDZO6Sy8abxWk4cfQELaNcAQYz8/wtKc9rdl3332bvffeuznp&#10;SU/aGo8aFqMx/zznOU9zs5vdrJ2KGg6i7qn5lC8aCDBf77/mNa/ZHO5wh2tJ4xGAE5/4xM3tb3/7&#10;tmEJyRGOcITmiEc8YvtOPoYWaWo4acpDfsHHP/7x5h73uEdrxIpDK130ohdt7nrXuzZPfepTm+c/&#10;//nNs5/97HbIMju68pWv3NZJWAJ5mctcpnnd617X/Pa3v23Tk3btKFOh7mNoCJOFY0riU2Hsf9KT&#10;ntTss88+zclOdrKWeRqRaja7uPjFL95c+MIXbu0B79ApTnGK1idBlX//+9//v5T+V+VrSFBWQuL6&#10;vOc9rxUucfVugnD1q1+9+eIXv9gKAUM1aR/nOMdph6Jf//rXbTrS0GgRZoLMHrna1a7WDkXoUpe6&#10;VKvlGLM/+clPNjQLiEsA5EVgbnjDGzYnOclJ2rwudKELNa985SsP5XNZFWmfIRrCZOHYDGAyg+0W&#10;t7jFhlDowZe85CXboYC/geOKRvnkJz/ZDit3v/vdm0tf+tIbzD3NaU7T3OUud2nDaES9T8NoEL/T&#10;SAxCNgShE4/WeNzjHteG5xElaATGOzMWBmzixrAFXlZai9AKS2CVlXaqxmXVil18/etfb574xCdu&#10;COQFL3jBtm4R6tRhFSwShi4NYYcLB0ZiCG+lnkfNnutc52qnmIw7GqALDY5xXN8aViOm5173utdt&#10;PvjBD240CsHIVNIz97TTCU94wlYICJhhAbOk+ZCHPKSdxUhr//33b374wx+26YC0QJmf8YxntIam&#10;Rj3Tmc7UPOUpT2kdZRXCa+gqIMqOAu8Jv+GLLcJoJZCey0eZVkVXGLo0hB0qHFQoVZqeYxzWIAy0&#10;2nuESwN3K8UQNF0UzxDD4Lv2ta/dfOITn9jodeJXJtNSBJCxeM973rPVXMGrXvWq5rSnPW2b1ote&#10;9KL2mcZNvu7f8pa3bJTZjOaZz3xmuyYDwglT41R4rm5dAXnTm97UGqhsKzYJ1/2qWiOQfx8NYUuF&#10;Q4EwB3gc9T6NRMXrfWYjX/jCF9r3QCCQHiguZmFkDEI9KxX9zne+0zzhCU9ojUIMNp5zaIkjvimn&#10;eED1sw04waj1PAeCc9aznrWd7hJSkJc0lP2zn/1sc9WrXrXt5TQWrReNoWwETVhpotQ58cGzQPk8&#10;F5aQs6sYyuyuqgFXRfiziIawQzSHXvPGN76xOec5z9n2Pr1Qj8VYhcYQTiKN4h4DxakV81xj1PGd&#10;o8pUV88Pgzm+gHDEsPzc5z7XDmOEw3BQtYqpM98HYufIN/mzZ2go01x5MIJrOREhQDVeyppwFd4j&#10;UH8GMwFnLNOAjNd1UHnWpSFsunAoBGZhThhojDelNObrofwY3id87XV5tqgy0iIc0k8+NMgBBxzQ&#10;TidpEEYqoRGWFgKNbNbD1/DoRz96I29417ve1TYOZxktknxpOtNQAnWiE52oOfDAAzeGEo0rbWUh&#10;EIvKnbrnd0V9RtgYzbvvvns7RD74wQ9uy78OUo4uDWFLNEft4WyEO93pTm3j8Ro+/elP3+jRYSDB&#10;0MvGVKAyXRwN9bWvfa259a1v3TY+JuuNGi/psUdoDkbpwx/+8EMJB3uCoWmYe+c739k+k77n7Aua&#10;7kY3ulFrDHsee4VgmqZGC6wLWsvwpvzyXgcRhi4NYUuEA+P0KL2Cs8dyObWvJ6ZXpMdhOAbXHjgW&#10;4qXixmsGnsbkZMqMBAw1hMOs5GEPe9iGb0F86yBxsWc/h2nrbW9729Y2IjiW9aVFiGPs+q2eKcMc&#10;4JRT/lvd6latMK4K5VlEQ9h04Uhjwze/+c12OFFhYzrmK2SEwTVhV0XGdYL42Mc+tjn5yU/eaine&#10;SloLONuudKUrtbMVwhHNJW9lYgvRagTKMzMqQiEdC3WGE4IgD+9pHr/BVf5zgIF6xjOesdWANFyE&#10;eCrwWJm6NIQtsTkURC972cte1nodkX0UtIb3sS+Ec10VaSiCBj/+8Y+be9/73q2G4BV9zWte0z63&#10;JsMRRjge+chHboQHGofWYCQzBtkwenAMXI6rIAJR6zCncMDLX/7ydoizAMgBuArC2y4NYUuGFWAE&#10;mgJas+CuptoxMgzN/TqgNTL1dW84IJA279BWrH/lYGha++DoolEOOeSQ1tXNQ8qtbTlfj3VvPcRv&#10;xjOvLOHgGKOF5EUYlZtgYjghcT8nTPEZ15x36rUKFgnIELZEOKhfPdSiGbe4RTWV1GM1JGbOwVCN&#10;xedA/ZqumlHYK8qhZWrINe/3TW9609bdTlC5rO9whzu0QsJQJriccYYQMxp2C5+G+ISbgAjPXqKJ&#10;slqL2eqgPmMYPwV4R7hpLkPiKti2wsGxZYxXQczmhIIIx1wghJna8m7SGGyHy1/+8m3DWqvhLlcW&#10;9xa7OMNoEc44v+3pEN4zhixhsQfDfg+eS+GFM0xJk1MMoj3W1X6LQPsRVkLLcUhbjW3gYFsKBw1h&#10;uVrvZVhZu4gBqMBzMpPmIHCml9ZmLPcz5KyQ6nHWamgUDereEOHephvTVju1PD/44IPbK5tDeFsC&#10;TI+N+bymppY00OUud7nWaRZslnAoI0HVua5xjWu0NtMq6ArIEDZdODDYYhjVrLca8zeDgUAQaQ3e&#10;UJ5PPVtjJr9V8l0Uh/BxtLFhqnAQzM0QEJ1Jp+IU08kszK1al20jHMZ/00nL4jyLvJFzDCMq2SWN&#10;QjioXMzk2jY86OXeQ+wcwBxxUFB/ixMGJv3AVJbNQXtwVkHCC5f85oL0zKKymcjWgFWmtSljaAiz&#10;CwfmsNiB2rYRRoU0FPUMBGQOBtYGkSd7wz3NwbKnijm1vCM0KI0sHkEJo5QJ5bd3eS+fzELcc6Wb&#10;IvPZRDiE9W6Oei0Ce4qg87PQWN/4xjfa51PyEzb1Q0OYXTgwKa5y6xTm6Lb3WSOIUMzhZs4uK5XU&#10;6NKOoYaRhOMqV7lKq/aFozUitFAbUpw0bn6H8lx5/QblN7shfPGiepf4uW4G1NsGIwuVtcxjICxK&#10;3YawKcOKQhOQRzziEe301foALyMonJ69qnDwLzBw7cLKekkVjuRtPYXNQXMkr2gGCKOWUcIkbp6B&#10;Mli7MdXN+gskbhWUuUH7nvKUp2zueMc7toKyClLOIWyazcHaj6ucVZ8pH8Zp1DGS24Xez9DkrbSd&#10;j48hjWEMziIY4WBz0BybIRw8u5buL3KRi2y5cJh1WTD02YPZ1SpIOYewacJhcYqX0d4Hln3dWZ3h&#10;ZSrMdDKl4+LO54oag/FLI0mXcNAs/BJ1D+hmCIcyBIm7mcLB1shufEOnjjYVKecQZhWOZKgxuHzt&#10;B7U3krsaMC12wVQQqmc961ntTnSubE4hM4YIHa1hliJveRAOzi67wyMcESQIg5ZRwkQ4aoObrVil&#10;JRw0U1Dj5X5u8HFki+Itb3nLdu1nKsaWb3bNgYk+EeCsUQHTPR8n5V0aaip8rsgd7msxXk5zfsvu&#10;ngNjk4CoNM3BLuHVZOHTGLCqcLhW4bBmc7vb3W6HCAfBtAWS61/9MlxPwdjyzS4cGoAFnzm5DbzU&#10;PazCsDSmHdp3vvOdmxe84AXtzIf2oF65yTNUEQpwtenX9Nmyd2YpaWgIg5ZRwiSOa8pShcOwFdR4&#10;uZ8bbCsa03BNg2TbQ8o2FmPKN7twaAgNw2iy0GVlM6q5Mm8shNVbfFvKhuAp9HUZ4UC+daFqhYtB&#10;alhRBoawXd2rCgeGR9tUrUM4fCFn/cWwFSReTWNuqAutiL++2TEry76SuTGbcIQZGuiBD3xga29Y&#10;oIpF7T3mutZGGgNrGlSp2Yfd4jbomOvzn9hKFxd2DN0IhwUzG5k3QziszNIcdQtf4tU0pmBMHGGc&#10;L5Jd+3VfzNyYXTjYG+wCvdommXjyMDY0RTgYmRbPrIb6gMnxBRbBCIjNOsZeMwdrOBpQuoRD76I5&#10;bEtcRzgSxzXCwUNq4zKbpw4reQ9JYwySZ43fB34WdTal1wHq5xxzYtZhRQVpCnskFJxUYySoeKWx&#10;sBPbrIOGMD0GalTj2xtiQc/SvDWc7EclHFlb4XyLcKT3pzH6CFxTVsKBgMCypQhfncpW4RuL5DGF&#10;L6avPtC2ZuUzTHbVZmBW4dAIDEQ7p2zf10AaBCoDxjIBONNuc5vbtN5OQ4T0TN8cd2Aq5xwMruyX&#10;vvSlGx9SZ7aiV9lmt6pwCJsGFzd1IRzsHukvEo7EHwNhp/JFOdSf0c/uMG0fG3cKZhUOljSDkb1R&#10;d29DZcCUivBj2I9hW6GxnlbQ2ARAI7kXhobyDtg9bA5TXhtlzGZginAgjS2O+yocHG75kLsOKxGO&#10;KXWs4cfGAfygGfl77n//+6+0SjuEWYXD3kpTPIaiXqXXQ638VCZAGhWlgRif8V8EaVTDju9h2AQ+&#10;V+wKxxhKWos0h6m5oxkIR1XpSV+cxBuCMDXfsbB52voOT+lNbnKTlTcA9WFW4WAYmVHYuGsosGEX&#10;9O5VmQDCEwSaIQ3kqgGSlt80Rq7GZFsSX/ziF68lHLmvedFUluy58g11QcKsIxx9VNPDU0a5nfyE&#10;1I61uTGrcBh/LdGbRfD7a0yVcl3EhLFI3MrwxPcMo1CmsjQH4eCHiJMMVhUOyDOII4pwcM4FiRvB&#10;Tfg+JI8hSlr5DWw6viRf4tUFwLkwm3BoGIW1T5RBmrE4jVcrWis4FmG4eITNPWBahCNpsubtcCcc&#10;vsONcIgzlqSLcu+a9GkOwqHHVuGocdAYCB9+DFG3HHa/+6CbUcpzDDW9dTFZOMKAUMAg5I8wBlpO&#10;5vNXwGWCgcZC2AgHikbyTBmiEQhB3rM51hGOlDF55DkQDtP0rnAE4iXsEKSdvPooZap85/2lqa0z&#10;OWoqZVTmlHsdTBaObqFTAAaS6Z3NPfZx+LZTQecSjuTjXrp+hwFJz3DimZmMfR88mNXmSDo1zjJK&#10;mCocfoNhxT7O7rBS03Ydg4QfSzVdq90+vbCGxSsdXrtmiF0Ha2uOFIBwMEJpDqf8xXrGXAXtVjDx&#10;xqDmVdMI/CYAhMO9YcWXaoSjnrGVODW9ZZRwhAJqntXm6BqkoYQdg+TZRwmHn4HTAmhpwmH2lIVH&#10;vNgWwhEQBud1Wi0kHNzcQIq72qMbdwg1v5pG4Lc8ssMMcziGnJJj4S8Lcun9iT9EwkU48gziBDNV&#10;XiQcSX8sknYfJVw0GfAeKwPh4ELgBwL1r0K0KmYTDusd9m4QDvPveCuj4tIotWHGouZXKXAvDz0n&#10;eXB+sQlsEIqDCMPSq8dQGhvyDDjBeGVNlatwdOs4Fkm7jxIuvAQ85zogHM4MibbG820lHAxQBSUc&#10;FqWy+TU9KdcwrsYdQjd8N67fmBFDFV7/+te3HkSfDzIgIcIBSbOPUm73KT/QHDykNNOiqSwSZyxq&#10;nn2kDOqQclhG0CEJh882cwIAAUo918FswmEZ2RdtbA7u3Cy4ham5hnEov/OupruIgkW/paHHJC09&#10;2oIdN3oVDu8gaSyjhEm5qmDF5qCZrPoGtQ5TkDh9JO3KJ1d2nrUlwlG/C6plXQezCYfPDp2habZS&#10;DxqJFKdilYH5XSs9lrrpSCMq15XmsFhnMwzhEC62DyTuMkqY5FMZnj0rlgiyUgw13hQIP0SpY8K7&#10;N7zZHUc42B5Zuld/5V0XswkHD50TcbhzbciJ5ZwGiwCE2Si/866m20c1TggzNL738uQgMqW2KmsW&#10;I3yEo5veIgLXhBcfAeHw5dky4ZiK5NlHqSe4KgvDUznsnbGxyu582OE2R71XED3VEjLhMM4rOKiE&#10;MK6pYOLld97leR8lvDyR+/yWpzDuNZrNRtkmKJ7n3kNNcxEljLTBNc9pRf92YFjJaUGQ91ORPIco&#10;/Ipm8Mz3x9ay7IxzTBXggzDer4PJwhHIPAzDfI3hQBTrKtXxFNTGD/I7lc7vPhIuAlEpwgF+MxSt&#10;VnLjx1CtNBbCyrfClJkTzGylao6gG34ItX59pCzqVg1va0h4Tmtnu6Qwi8o9FZOFIxkTCPcpOMPM&#10;bnCao+6hEKb22GWQ5hRKvu6ThzJ55p5w2K7oGs9p4tb7ZSQMkp70U2/QMeyAJxw23aRuKU/ijUHi&#10;DJFwCWvIVh6gpZ15Rmtns3Mt6zqYLBwKljEtBfSbBDNGLbxlRRYICUrFUsla2VWoxlcO5YlwxObw&#10;yaSe3fWQjkHSDSrD5eM7YN+N2IaY5+GJa54NYQoPpC08fmbYcEiNDqljOt7bu7TPlPouwmThkClm&#10;R0jAh0UOaGE1m8pyo8fPoYBIxcLgboWXveujpOte3CocnrGBHP9g+2CM48q4sZSyaQzpgtmPGRmD&#10;N1NZ+QqTOAk7hJS3j5J2hhO/kdmKc8zYHHjPlWDXXNJF62CycCgcg4zFnsKbLjrvUwFt+PWxjaOU&#10;It0oTE6cUJ4vetdHSde9uBpFwycdwwlmUf/+8ss5Gg7KtwHab1+q9RFbxS6vHAdly6MrZ5+xnaOP&#10;wVu/W6l1GNswqcMQJVx4CnxLZkx4jvdsD/4X5Uj4dTBZOBhjJDZaw1ZA6ts3FLyj0R52SmV9pTLA&#10;faU8n0o1fhWOvDNLsQnGjILt4YMoS/iYSaPwKLouIu/4SDiWXH0zQ0t4rq7OMLVnxXfAziAJarnG&#10;InUYIlBPWks9aUE77vPnRaF6IN+6WEk4FE6lfD9hnu1IJwWzryD/jabQ1jWi0lPJMC9UGTCFavwq&#10;HK6e6fm+daF2bYSxI8winGGGwezaR8JY0RXXvX0hNKRd7WyqnDJICINoDuUai7E8EC719Dt/C0Jr&#10;8HP4FATf2R93u9vd2nZaFysNKwGPnF7p+xEqTeEU0qd6tIfFKQtwtRFT2ZBnoe67PpJmTTfCESZq&#10;NHbQK17xira3JX1hCCz13EcpEyYj473eKq6lAWeD0jJO2JEnJI58xiJ16CNh1E+5wNqOzT2MfzyP&#10;1sZ337JYNrDOknKtipWEA7MwweEppnIsZkcS8HOQXAe585Iaj+1IVzHhc63kWZ53mdJHKh7GJh0N&#10;D5ioXPwc7Azhkl/iDSFxKmo8szNDldlKnqcsEa6x+dR6LSPpqZ+02Xy0mo7J+aUj+k4I3+2AU3d8&#10;H5N/HyYLh0bgN1BIpMB6FUEwBjNMuawVLGEjAEglu5UO1edDJP0wVlxpR3O4mso6qZhNoJx6Parx&#10;lpH3iRPIQz1TTpuJrEJriCDxUx/pDGGoLCFwVSZ1pb380YCO6fhJTrBqHAs7Jv8+TBaOVLzLPB8U&#10;+2cBm12pcoUTLgwNpdCVPFv0vI8C98lLmQDzTDH1LAxLORN3TF4pU+Kl/CAf/wjFWK3C4b2wkHTG&#10;IGGHSHnSCQKrzoYS2wdiiIYf62KlYUUBMUghwzRL5ITDOGgXVt5pmBQWuV9U6UXP+yhwn/QjHK6c&#10;XzbAsD3YCd4rd8LXtBZRygTd39LhcKI5chAeyENYSDpjkLB9JM90NL8Bb22PYJA6vC4Lb8KgdbGS&#10;cITRYTbwDfjYmWFqc6+KQMKkwOKnwqEwvvu8jwL3KVPVHPwchIPQRji876azjFIeyG9pAMG34GWq&#10;awgNKj+Szhgk7DICacs3v4Fh6lRBRqlpum2DIGzKWtOYisnCIaM0ZgoA9nMwjny76aiETKVUSKMI&#10;i8L0Skmv+7yPAvcpS4TDbw4swsFTSjg8w7Sgm94iCtynceTDAejMM1NJhmEgTLceY1DD91HCho/8&#10;Tc4JIRz2c+SrN3xQlm7cqVhJOJDCoYDblmrzETXGZbMPRqZxtko4PCMcPJhsAoIqjMZ1TZghCsTB&#10;7Ag5I9sH4xrECnRQhSPXMah5LqNAHrSysjjxyH5dwmEnfDRHOuSi+FOwsnCgygBffXMKmVZZzs45&#10;YBgZV/tWCIff7g0rHFUaTxmEwVTMTbwhSjjp1bJLx9oK9zznWpAwoaQxhOTXR9JLOaIVuBJ4bwmH&#10;uuagHLZIeDGlHF2srTkQWHzjVs4G47pNPoZUZXClpNN93keBe3GlXYWDQcoZ5BNNWsxzGmyKcIRS&#10;7kA+nFBc81Vz1DrkfgwSp49SvwofjmX3+b777rux2InfsU+mlKOLtYUjGdsWz+mUVdl8mqBCSOXC&#10;5KSxKK2xFLgXtzLPb8Lh5B1TvQxxUzVHyiWO9D0DjLdkz+aowpH3iZvfQxBuiFKWhHfvNGPDCeFw&#10;kE065LYRDkwDRy5Zx6A5nOrPQQM7Ujjst7C+k2EtNkc3rWWUsK65B9oww8pWCUfC1TKZupqlEA6G&#10;aTZSK5+6hueJPxWThSOMCikEsDEcIks4rAzmv8gUTs/rxltEKjFE3bDuk0ftLZxghhU+Fwap91V4&#10;En8ZJcwiyCfDSrU5Ej5lWha/oubVRwmrHvlthuhzSP8/x99BYyRMOmRfPYawlnDIVCFcGX2msPwc&#10;3OgM1MD7Gm8ZCTdE3bDuq3AkP5rD/7XNIRz1OUjHcjmVbrU2ECfXzRKONDpYeeY2tyquPKlf+JHy&#10;rIrJwrEMCmZJ3AqtMyOqn1+lFHSIKjOWUTes+2XCYVixxJ6FwiocY0g6NXx+y4v73OxMnbvh0FTh&#10;GCLhkDpGOGwlcBY8ynqWsMoX8ntVzCYcwLfgv0A4wjRKGiuFnJPCLPfLhIMHk81RhcM792MoedTf&#10;4N6eDgav2VB9Xss3BjX9Pkqa6gl+c+Fbrthrr702DucLH2J3+D22LF3MKhy+m/A35MZAm4Di69Ao&#10;YdpcpMLIPeYtEg6NZ3c2g1SYqcKRfOpvcL+jhMM9mIH5Xhev2XhZV8EH9cSLKeVYhFmFwwzFBhi7&#10;wcy783cPYdicpNLIPYZ1hYNnlE1gf0OEI70ozO6jboPkN0gnw4rdYcJAjZ9nQxCuxuujlAP4lTi+&#10;zFRsXeTzAOGUD62LWYWDr9/JvmYs/nvdPxoG3YouolS+jxIWU8NYzxcJh9mEs8EWCUfiL6OaT/Jw&#10;BflYeJN+zuKCGt51DGr4PkoZ3KuH1Wan+uA1j7RFuGBK/n2YVTiMc3ZIWV/xoY1pngqBAg+RsJWW&#10;PVvEtK0UDvV0zCMn2LKpbO6HkPRdxxDw9KqXvTM2+vC1pGxzYlbhUECGkb/vMhbm36c91zC5pqIY&#10;Hqa7GivTcMLFkOyiPktcgmGeD+JnWLF9wPiccN0y9JGw9XfKJh8eUhtsDCuBd5BwYyCcfLp5VYKE&#10;ARra/lxaw0q4Ty2ChJ8DswoH2LtojcUGFMc/5eC4NEhtmCoMKu53ngnH46eXMmwxRKPoNbbI0QZJ&#10;T3jxCFOYSDgYjAzHGMae17L0EbimQUAeKSefDkOQwRsknvRrvCGkXIkPKUco5Qa2nF1odp5bea72&#10;Rk1jXcwmHCmUBnVelq+wuJf9VwpUZoUZixiC8YRAGMxwQImGttubFuD5tGnYqitfiu9mCBDQHtIQ&#10;1x5SBqONzhEO7/I+932UcrqHNI7fymJYsXYT1HDijkXyck0akOfpMOCag+LiGc3akXA1/rqYXTg0&#10;LIbZJu/DHw0LKhnm9iHMCKPMgJz56a8j+E9Y5mYgZkOmzf4xydlYwkrfVRqEiHCYVRBYSBkh6feR&#10;dKpw+B2oo/TnEI4geVbIH09jTxmmOd74k+z0jxNOvDH8nYLZhxUNq2c7PNU3LNYg9GyVNCQMQUVV&#10;MlrAvd1ce++9dztF9sGOfQw0iQP4fTxl3I+LPD2MNc8JRv1Hc9SGdh2iCIer30kbOPmkP6dwJL+k&#10;A34bQjOMqrstEewNsxW76+UX7TknZhcOFdDb9SpzcDuV6p/kjIE0CFJ6PDXqD36oUYt7BND2PDMi&#10;AkIAre2IF8ba02ptxdb9CAeBw8iE6yNwrcIhbrAZmmNIOOCQQw5plwXYG1a/LXCKt62FIxUDDeUj&#10;J0YpuyPb16YwTFqpsL/ocuBsPK/sDNa6Lfn77LNPa9cIn4YHp/v66IjgxAcgPYIFwvVRwqSxUBUO&#10;U0lT5a0aVpTdO74j/0yFt/wb9WC+5D8XZhWOME9BrWkYF5GV0bGSHWaoqKvG9GU7IfPZH5XKEDVN&#10;tQJMWJJ2FQ5fwluyN/xEcyQ9EG6I1Kk2VurnHYN0M4QjaUDKID18saFKfdleBIQ95zm4pnxzYdZh&#10;RQENB9S33qwB9Xaf6RkrxwAzYm9oSBW2eZnmMExZT+A6diaXzy/NGNgkGVaCCAd/RBWO2sBDpD61&#10;kes9Z99cs5Ug8QO/pZPnbDn/CmlIsXd00YaqsejmtQizCgemUOEagb3grAg2gWmXjSlTESHxJZed&#10;7REOMNba/c3oJYTOzhA2lXY+SFc4aBhlFCaMdJ8GqASe511lvHufQ7I5aEiojVjvpyJ5qbtr0mFz&#10;MK4ZojzQhjUdUZ28k+cUjCnfpmiO9E5qT++2GUVlKoOHIGycWoQj2+HsTwVGLieUZ/Kwt6Gm74+B&#10;zCasgcSwVTY9LA2Qa42XZ90GTu/03NV0WvqGTIjQrSMYIL60YmOA9AytDFAzNutWVmGV0+cJ8XNM&#10;wZgyziocXZhlOB9TA/rn6BzmMgQFj4DRQhxa+ftz/5Fvl5kzNPhRONtoCENPbWizFR5SO6TCPMJW&#10;mZ7waVT3ucrfvXcJE5vFveGEHRThEBaJF0GZAnGlXZE05GuBTydQX36fGNmEI8I/BWPKtynCgZkq&#10;quCcVAxJ/xbJNhgDBU+D8JBS4eb0NrborVZ+b3CDG7S+Dzve7d3AIOGpYzA+m/LRHJkGgoaTdheJ&#10;u4hpMXgh7xmk7KCu+xxFqKZAuQhv4vmdfB2SwxDXOTgDCX7ysKxQ6zcGKecQZhUOGRIKlSLtfvNU&#10;Wohz6g97IeN/H1RcGhEw9oNhSUOYqRgyfMBs5xnvKObIqza8/ZU0h9VTW/alCcIJE+GTBxIXKbe8&#10;89416cpHWGnZ5MMgJSRJex1II4ItX9rOMAg0sJkR4XAgTf4dQVmUV/mmQPpoCLMKhwrG5kiB/UOk&#10;TxaMlXp6DlMZgrSkgWEYoFfRDpjmWTyiFbWRDD0MVdqDIUdICZn8HRfhagWZJ9WRETkKytV7YQmf&#10;D7ENWcZ8Quk5H4rvRNhBnHEaCVIv5ahlGYvU2dXsi0CqL+3H4Wd5nmc2+UWAp2KHCIcMFTj3KuGq&#10;t++5557tzMV4mcoNYUwFutDrCY+VSv8o4GRDsxrGqxmPmRODji1k76XfNADS2IYKV0vhwhEusxKH&#10;/luiN4Vk9zhuwk4sU/YIgroj9QsfpkB9dS7pJT6toWy0Rv0eCAjSKjwSZ0y8TbE5ZKyCUYv5M2I+&#10;D6p+lQqNBYZhrOHL8ZKOijQc+VwCg3fffffWXiEEbCGLdwcddFCrNXxmcMABB7SnEApLGCzcaRS/&#10;TZsZ1mYqNtiYnmdpANLzCWcEZizwRLnFDX983sjp5StCh9BaQ4rQCBMtPRXijmmDTRWOFNzV1nmz&#10;C5Wk4g0LgbCYMlaj9EHeEZCA+z1+ElPhgw8+uD2flIfVfgjCG+TjZA3iuEyaiHYQn8uaNsqnnhBB&#10;CLPlbRis+Y9Byl2vhjGaTbnNyDj/IHm6Ts0HpJ3y9mFThKMihfAFuPMyMFiPzNQTMCMG6JhC9wHT&#10;ajrsFEdC2FLH0ieYQCNwKDkaqvoJrFXQDr6/8cljYCrpUDbjvmVyDQPySZ6eoTTuFOCFDiMtZNpP&#10;kBnyvgPKx1nCET5hVuWVeGPibqpwhHGuGGbKyfawNsB7mr8zD0NUfJWeUFErLS3TZ7YFQWAYm/qB&#10;P9PBeMKR4Q80gEYxbTbcBMqav8zSm/VqdQJ5Eo4IOFKfKYhwuJpdWTAkoDSYoY7QJh8kXK3rWIgT&#10;GsKWaI6oQWOolUQVNq6bDYSJGI2mMrUL8VNx2smMha3AuDS9ZSOwFTQ0A5nB6ZhoZSMAVnxpDgJs&#10;eDHrsS2Pv4VhHdsljrcgDNdw7B2CsgoIiBnJHnvs0a6hmLoqE+DPqsKR8lUawqYLB1CDKgQ2wzIG&#10;NZg9pvnTOqgNuy74Ahw1aRijNRiRfCI0hhmMIcb0mg1kP6bFQeEdY80bK95uu+3WzlTsieVX0eim&#10;rhqOgLA/CE7KrPzqyh8SrTIF4psq27sifTMkDq8gHQj9xwiHgqRC3L56Blcwg5DqjiuYehdmXXCc&#10;sSk0rkUqMyVGp40yGtosBRGAXGkK2+5ok7zXc10Ji9lM/C0W83Jqs/9Yy4kCoK6rCjm/iw1KOo48&#10;zYjSqWJ8Rjimpi98l4awJcIBKhRVS4Xvv//+bc+1L4GwZH1gTKH7gJlZh9DQNvyYnYAhhSueK1/P&#10;1PjK4H9iDDsEh/8i71xpHRuLzGJim9BABI5w2CvLnW9GRHhAGdR3CvgvLA2Y7jvo18bonNQDBA5N&#10;1RhBFYrQELZMOBRG5cCVl5E9oGdqrBzPFAgfWyW/MTy/oWoZ7xltVoKrWuYBTTjxndduk7L3SGPY&#10;I0Gg2BfsjAgGYhuxNaSv0ZH0eEwJOMOVFjFEGhJWWQSzwsophxeGO8Zo/dNmBJWHUyDeIhrClglH&#10;oHJ6mF5oJqEBNYINyT6CqiqapkHiRKWmYp6np4KebR3FOg61bMXU7EgY4SMghgVTVD1evlY5Ld5l&#10;5mSPqiHGOw3vnE/GKBAMdoerNHlh/Yc8A5sGMkU3TNrKVwW3D5x0MXKdtWENKTMq9VZnNoxyw5hG&#10;7SI869IQJgvHmET7oMJ6gnQ0HAGJg0pj7Lfffu00MQwaAtVr15dZEB+EdMwkzEgyjMlLvpkqmp3w&#10;1ArLh0BraHCwmzu7zky7s5IsPoHWUK7hA8OXUGeoMkRpbEKloWkuwsIQVyYzNLvITOXZK7QWAbUX&#10;1j8wWFMB5YwQ4lftCFMhjUU0hC0XjiBjMkazyDEHk/gezCZ4MDGTejXchFEaiQHr35c5tKz0agzj&#10;v8Upjrb8hWZ6nitm6/V+G35yuCvBdLhrGEbY8i/PZiq8kp6Lp6xJS4NFq2lQw5npMZvF8CC+K3e9&#10;8tGQroTRuwgSO8MOeUNLFWbpyyflWgdJo0tDWEk4xiQ8Bho8PcJcXkMzUDGOMalXaSjDAEPSBhvk&#10;Ky/+CbMRKl1Y8bi7cxantDWosrrKJ3kRDkamfGiZuphlphPhYH8Iq5EIAeGQFrjSRJ6BfGgRQsLZ&#10;ZlgjKIxL39bYKU94TZ3NRKzXWPMhfNIP5NOldfid9lpEQ1hZOMYkPgYYkx6jIcxcrHo6yshMIb2M&#10;ABAEz9zTMAxBPd+GIlPNLIIpWxoUXKuNwobg6JKunptvTYHfwqzFOw4owhLQEFW9S1cPTy/PMx5O&#10;BqtPNi3mEWjbBmgIi2eGQTZShjJQZnEX0Tq8TlstoiHscOGAmh4mayBDht5tqZ2gMDTZAIw29oL9&#10;FBgeRuvFtUzdez09jaHBOcOst+jhORUHCArhIHxZItdAIA9ClvKGCId3rl0kTG3sivp8EYm7DpL/&#10;IhrCWsJRaV1ovKpe/Wb8UdUMuuz8stnYjMbsovs5gvuqMZbBe1NOU1cClr2t4nKWMSQNLRa72DdV&#10;K6S+BI0w1GfuhVV2v/uQ94m3iIbSGIL4fTSEbSMcNR3Xbi+sqrsLDZV3U8tiiJG2NAgb49fwxhB2&#10;1Ug1/UA+nnUb0T3yPOmC3+kACe9ZbCH3XarpTkXK0UdDmE040FyQFkZGIBAmYxi4D9OFrQyfCmky&#10;KpOmfCukTWiUJXmhCr8NN9JxTXmk7bchJ9ok5UzjJz2/u5SwqyB59dEQZhUONCfCJMyrmiM9cA5I&#10;Kz0XqoCoj+fyru81uGcRBO/E8c5z5N7zGj9hXEPdsJVW4WdtiyEawrYWjs2G8nYbQmOnAetz9/Vd&#10;FY4uPIvQVPJM3LxHNa8urcJPccbSEGYXjtBhAcq5qEE0lkar9ckzDZp4rjWdhA3c13hBDV9/d6mm&#10;NQbCT6EhTBaORZVYRGMy3w5Qzlru2qvr8x1BU3iYergOUdIfwqYJB1KQ7Y7KLLRTOP4fmyocSGG2&#10;Myqz0GFROGod3A9Rwg5hsnDsxH8PdgrHTixB0/wP4ELFRJ9ETlcAAAAASUVORK5CYIJQSwECLQAU&#10;AAYACAAAACEAsYJntgoBAAATAgAAEwAAAAAAAAAAAAAAAAAAAAAAW0NvbnRlbnRfVHlwZXNdLnht&#10;bFBLAQItABQABgAIAAAAIQA4/SH/1gAAAJQBAAALAAAAAAAAAAAAAAAAADsBAABfcmVscy8ucmVs&#10;c1BLAQItABQABgAIAAAAIQC+Acg0RAQAAMsLAAAOAAAAAAAAAAAAAAAAADoCAABkcnMvZTJvRG9j&#10;LnhtbFBLAQItABQABgAIAAAAIQCqJg6+vAAAACEBAAAZAAAAAAAAAAAAAAAAAKoGAABkcnMvX3Jl&#10;bHMvZTJvRG9jLnhtbC5yZWxzUEsBAi0AFAAGAAgAAAAhAAWhZIrhAAAACgEAAA8AAAAAAAAAAAAA&#10;AAAAnQcAAGRycy9kb3ducmV2LnhtbFBLAQItAAoAAAAAAAAAIQBDJa5I4i0AAOItAAAUAAAAAAAA&#10;AAAAAAAAAKsIAABkcnMvbWVkaWEvaW1hZ2UxLnBuZ1BLBQYAAAAABgAGAHwBAAC/NgAAAAA=&#10;">
                <v:shape id="Picture 2" o:spid="_x0000_s1027" type="#_x0000_t75" alt="Vật Lí lớp 9 | Tổng hợp Lý thuyết - Bài tập Vật Lý 9 có đáp án" style="position:absolute;left:343;top:-343;width:15500;height:16186;rotation:-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PVZSDCAAAA2gAAAA8AAABkcnMvZG93bnJldi54bWxEj09rAjEUxO8Fv0N4Qm81a1tFVqPIQqH0&#10;5p+Dx8fmuVlNXtYk6vbbNwXB4zAzv2EWq95ZcaMQW88KxqMCBHHtdcuNgv3u620GIiZkjdYzKfil&#10;CKvl4GWBpfZ33tBtmxqRIRxLVGBS6kopY23IYRz5jjh7Rx8cpixDI3XAe4Y7K9+LYiodtpwXDHZU&#10;GarP26tTsKtmp4/JZNNUB22u9jNcLF1+lHod9us5iER9eoYf7W+tYAr/V/INkMs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T1WUgwgAAANoAAAAPAAAAAAAAAAAAAAAAAJ8C&#10;AABkcnMvZG93bnJldi54bWxQSwUGAAAAAAQABAD3AAAAjgMAAAAA&#10;">
                  <v:imagedata r:id="rId20" o:title="Vật Lí lớp 9 | Tổng hợp Lý thuyết - Bài tập Vật Lý 9 có đáp án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10274;top:9246;width:2641;height:3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u0TMAA&#10;AADaAAAADwAAAGRycy9kb3ducmV2LnhtbESPzYrCMBSF94LvEK7gTlMFR6lGUVFwN0zrwuWlubbV&#10;5qY0UWuffjIw4PJwfj7OatOaSjypcaVlBZNxBII4s7rkXME5PY4WIJxH1lhZJgVvcrBZ93srjLV9&#10;8Q89E5+LMMIuRgWF93UspcsKMujGtiYO3tU2Bn2QTS51g68wbio5jaIvabDkQCiwpn1B2T15mMC1&#10;6eHebb1MjxklOz3rbt+XTqnhoN0uQXhq/Sf83z5pBXP4uxJugF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Au0TMAAAADaAAAADwAAAAAAAAAAAAAAAACYAgAAZHJzL2Rvd25y&#10;ZXYueG1sUEsFBgAAAAAEAAQA9QAAAIUDAAAAAA==&#10;" fillcolor="white [3212]" stroked="f" strokeweight=".5pt">
                  <v:textbox>
                    <w:txbxContent>
                      <w:p w14:paraId="45E7008E" w14:textId="77777777" w:rsidR="00FA63C9" w:rsidRDefault="00FA63C9" w:rsidP="00FA63C9">
                        <w:r>
                          <w:t>A</w:t>
                        </w:r>
                      </w:p>
                    </w:txbxContent>
                  </v:textbox>
                </v:shape>
                <v:shape id="Text Box 10" o:spid="_x0000_s1029" type="#_x0000_t202" style="position:absolute;left:4651;top:9246;width:2102;height:3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QgPr8A&#10;AADaAAAADwAAAGRycy9kb3ducmV2LnhtbERPTWvCQBC9F/wPywje6saCpUTXoFKhN2nSQ49Ddkxi&#10;srMhu9WYX985FHp8vO9tNrpO3WgIjWcDq2UCirj0tuHKwFdxen4DFSKyxc4zGXhQgGw3e9piav2d&#10;P+mWx0pJCIcUDdQx9qnWoazJYVj6nli4ix8cRoFDpe2Adwl3nX5JklftsGFpqLGnY01lm/846fXF&#10;ezvtoy5OJeUHu56u5+/JmMV83G9ARRrjv/jP/WENyFa5IjdA73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lCA+vwAAANoAAAAPAAAAAAAAAAAAAAAAAJgCAABkcnMvZG93bnJl&#10;di54bWxQSwUGAAAAAAQABAD1AAAAhAMAAAAA&#10;" fillcolor="white [3212]" stroked="f" strokeweight=".5pt">
                  <v:textbox>
                    <w:txbxContent>
                      <w:p w14:paraId="736C53EA" w14:textId="77777777" w:rsidR="00FA63C9" w:rsidRDefault="00FA63C9" w:rsidP="00FA63C9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A63C9" w:rsidRPr="000943FA">
        <w:rPr>
          <w:b w:val="0"/>
          <w:bCs/>
          <w:sz w:val="28"/>
          <w:szCs w:val="28"/>
        </w:rPr>
        <w:t>A. từ trường.                                     C. cường độ điện trường</w:t>
      </w:r>
    </w:p>
    <w:p w14:paraId="55B407AF" w14:textId="77777777" w:rsidR="00FA63C9" w:rsidRPr="000943FA" w:rsidRDefault="00FA63C9" w:rsidP="00FA63C9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điện trường                                   D. cảm ứng từ.</w:t>
      </w:r>
    </w:p>
    <w:p w14:paraId="76979592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3:</w:t>
      </w:r>
      <w:r w:rsidRPr="000943FA">
        <w:rPr>
          <w:b w:val="0"/>
          <w:bCs/>
          <w:sz w:val="28"/>
          <w:szCs w:val="28"/>
        </w:rPr>
        <w:t> Chiều của đường sức từ của nam châm được vẽ như sau:</w:t>
      </w:r>
    </w:p>
    <w:p w14:paraId="3051E971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Tên các cực từ của nam châm là</w:t>
      </w:r>
    </w:p>
    <w:p w14:paraId="51756100" w14:textId="567E3EA6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A. </w:t>
      </w:r>
      <w:r w:rsidR="006C108D" w:rsidRPr="000943FA">
        <w:rPr>
          <w:b w:val="0"/>
          <w:bCs/>
          <w:sz w:val="28"/>
          <w:szCs w:val="28"/>
        </w:rPr>
        <w:t>A và B là cực Bắc.</w:t>
      </w:r>
    </w:p>
    <w:p w14:paraId="1F172BBF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A là cực Nam, B là cực Bắc.</w:t>
      </w:r>
    </w:p>
    <w:p w14:paraId="56F603B2" w14:textId="104EF63D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C. </w:t>
      </w:r>
      <w:r w:rsidR="006C108D" w:rsidRPr="000943FA">
        <w:rPr>
          <w:b w:val="0"/>
          <w:bCs/>
          <w:sz w:val="28"/>
          <w:szCs w:val="28"/>
        </w:rPr>
        <w:t>A là cực Bắc, B là cực Nam.</w:t>
      </w:r>
    </w:p>
    <w:p w14:paraId="36F89E2E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D. A và B là cực Nam.</w:t>
      </w:r>
    </w:p>
    <w:p w14:paraId="7AD90E5E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4:</w:t>
      </w:r>
      <w:r w:rsidRPr="000943FA">
        <w:rPr>
          <w:b w:val="0"/>
          <w:bCs/>
          <w:sz w:val="28"/>
          <w:szCs w:val="28"/>
        </w:rPr>
        <w:t> Có thể coi ống dây có dòng điện một chiều chạy qua như một thanh nam châm thẳng vì ống dây cũng có</w:t>
      </w:r>
    </w:p>
    <w:p w14:paraId="74092D2C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tác dụng lực từ lên kim nam châm ở vị trí bất kì.</w:t>
      </w:r>
    </w:p>
    <w:p w14:paraId="1F16E8F2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tác dụng lực từ lên kim sắt ở vị trí bất kì.</w:t>
      </w:r>
    </w:p>
    <w:p w14:paraId="4CF35E69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C. hai cực từ như thanh nam châm.</w:t>
      </w:r>
    </w:p>
    <w:p w14:paraId="2F79BB76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D. tác dụng lực từ lên kim nam châm khi nó đặt trong lòng ống dây.</w:t>
      </w:r>
    </w:p>
    <w:p w14:paraId="6C19651F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5:</w:t>
      </w:r>
      <w:r w:rsidRPr="000943FA">
        <w:rPr>
          <w:bCs/>
          <w:sz w:val="28"/>
          <w:szCs w:val="28"/>
        </w:rPr>
        <w:t> </w:t>
      </w:r>
      <w:r w:rsidRPr="000943FA">
        <w:rPr>
          <w:b w:val="0"/>
          <w:bCs/>
          <w:sz w:val="28"/>
          <w:szCs w:val="28"/>
        </w:rPr>
        <w:t>Nam châm điện có cấu tạo gồm</w:t>
      </w:r>
    </w:p>
    <w:p w14:paraId="25494C80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nam châm vĩnh cửu và lõi sắt non.   C. cuộn dây dẫn và nam châm vĩnh cửu.</w:t>
      </w:r>
    </w:p>
    <w:p w14:paraId="0808961B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cuộn dây dẫn và lõi sắt non.              D. nam châm vĩnh cửu và lõi thép</w:t>
      </w:r>
    </w:p>
    <w:p w14:paraId="4C7347D9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26:</w:t>
      </w:r>
      <w:r w:rsidRPr="000943FA">
        <w:rPr>
          <w:b w:val="0"/>
          <w:sz w:val="28"/>
          <w:szCs w:val="28"/>
        </w:rPr>
        <w:t> Một dây dẫn có dòng điện chạy qua đặt trong từ trường, không song song với đường sức từ thì chịu tác dụng của</w:t>
      </w:r>
    </w:p>
    <w:p w14:paraId="7D9838F4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lực điện              </w:t>
      </w:r>
      <w:r w:rsidRPr="000943FA">
        <w:rPr>
          <w:b w:val="0"/>
          <w:sz w:val="28"/>
          <w:szCs w:val="28"/>
        </w:rPr>
        <w:tab/>
        <w:t>B. lực từ                 C. lực điện từ</w:t>
      </w:r>
      <w:r w:rsidRPr="000943FA">
        <w:rPr>
          <w:b w:val="0"/>
          <w:sz w:val="28"/>
          <w:szCs w:val="28"/>
        </w:rPr>
        <w:tab/>
        <w:t xml:space="preserve">       D. lực đàn hồi</w:t>
      </w:r>
    </w:p>
    <w:p w14:paraId="53CDE2C6" w14:textId="7A0FA42F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27:</w:t>
      </w:r>
      <w:r w:rsidRPr="000943FA">
        <w:rPr>
          <w:b w:val="0"/>
          <w:sz w:val="28"/>
          <w:szCs w:val="28"/>
        </w:rPr>
        <w:t xml:space="preserve"> Theo quy tắc bàn tay trái, </w:t>
      </w:r>
      <w:r w:rsidR="000408A7" w:rsidRPr="000943FA">
        <w:rPr>
          <w:b w:val="0"/>
          <w:sz w:val="28"/>
          <w:szCs w:val="28"/>
        </w:rPr>
        <w:t>chiều từ cổ tay đến ngón tay giữa</w:t>
      </w:r>
      <w:r w:rsidRPr="000943FA">
        <w:rPr>
          <w:b w:val="0"/>
          <w:sz w:val="28"/>
          <w:szCs w:val="28"/>
        </w:rPr>
        <w:t xml:space="preserve"> chỉ chiều của</w:t>
      </w:r>
    </w:p>
    <w:p w14:paraId="1C81A29E" w14:textId="57DB8456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</w:t>
      </w:r>
      <w:r w:rsidR="000408A7" w:rsidRPr="000943FA">
        <w:rPr>
          <w:b w:val="0"/>
          <w:sz w:val="28"/>
          <w:szCs w:val="28"/>
        </w:rPr>
        <w:t>dòng điện chạy trong dây dẫn</w:t>
      </w:r>
      <w:r w:rsidR="000408A7" w:rsidRPr="000943FA">
        <w:rPr>
          <w:b w:val="0"/>
          <w:sz w:val="28"/>
          <w:szCs w:val="28"/>
        </w:rPr>
        <w:tab/>
      </w:r>
      <w:r w:rsidR="000408A7"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>B. đường sức từ</w:t>
      </w:r>
    </w:p>
    <w:p w14:paraId="34485553" w14:textId="3E066992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C. </w:t>
      </w:r>
      <w:r w:rsidR="000408A7" w:rsidRPr="000943FA">
        <w:rPr>
          <w:b w:val="0"/>
          <w:sz w:val="28"/>
          <w:szCs w:val="28"/>
        </w:rPr>
        <w:t>lực điện từ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 xml:space="preserve">            </w:t>
      </w:r>
      <w:r w:rsidR="000408A7" w:rsidRPr="000943FA">
        <w:rPr>
          <w:b w:val="0"/>
          <w:sz w:val="28"/>
          <w:szCs w:val="28"/>
        </w:rPr>
        <w:tab/>
      </w:r>
      <w:r w:rsidR="000408A7"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>D. đường đi vào các cực của nam châm</w:t>
      </w:r>
    </w:p>
    <w:p w14:paraId="55FE2765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28:</w:t>
      </w:r>
      <w:r w:rsidRPr="000943FA">
        <w:rPr>
          <w:b w:val="0"/>
          <w:sz w:val="28"/>
          <w:szCs w:val="28"/>
        </w:rPr>
        <w:t> Động cơ điện một chiều quay được là nhờ tác dụng của lực nào?</w:t>
      </w:r>
    </w:p>
    <w:p w14:paraId="123A2A28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A. lực hấp dẫn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>B. lực đàn hồi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>C. lực điện từ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>D. lực ma sát</w:t>
      </w:r>
    </w:p>
    <w:p w14:paraId="5C6FF98D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0943FA">
        <w:rPr>
          <w:sz w:val="28"/>
          <w:szCs w:val="28"/>
        </w:rPr>
        <w:t>II. TỰ LUẬN: (3 điểm)</w:t>
      </w:r>
    </w:p>
    <w:p w14:paraId="08B9385B" w14:textId="7814695A" w:rsidR="00FA63C9" w:rsidRPr="000943FA" w:rsidRDefault="00FA63C9" w:rsidP="00FA63C9">
      <w:pPr>
        <w:spacing w:after="0" w:line="240" w:lineRule="auto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b/>
          <w:bCs/>
          <w:lang w:val="es-ES_tradnl"/>
        </w:rPr>
        <w:t>Câu 29:</w:t>
      </w:r>
      <w:r w:rsidRPr="000943FA">
        <w:rPr>
          <w:b/>
          <w:lang w:val="es-ES_tradnl"/>
        </w:rPr>
        <w:t xml:space="preserve"> </w:t>
      </w:r>
      <w:r w:rsidRPr="000943FA">
        <w:rPr>
          <w:b/>
          <w:i/>
          <w:iCs/>
          <w:lang w:val="es-ES_tradnl"/>
        </w:rPr>
        <w:t>(2 điểm)</w:t>
      </w:r>
      <w:r w:rsidRPr="000943FA">
        <w:rPr>
          <w:lang w:val="es-ES_tradnl"/>
        </w:rPr>
        <w:t xml:space="preserve"> </w:t>
      </w:r>
      <w:r w:rsidRPr="000943FA">
        <w:rPr>
          <w:rFonts w:eastAsia="Times New Roman"/>
          <w:noProof w:val="0"/>
          <w:lang w:val="en-GB" w:eastAsia="en-GB"/>
        </w:rPr>
        <w:t xml:space="preserve">Một ấm điện khi hoạt động bình thường với hiệu điện thế 220V và có điện trở R = 80 Ω </w:t>
      </w:r>
    </w:p>
    <w:p w14:paraId="44B3BEA5" w14:textId="73537B4A" w:rsidR="00FA63C9" w:rsidRPr="000943FA" w:rsidRDefault="00FA63C9" w:rsidP="00FA63C9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rFonts w:eastAsia="Times New Roman"/>
          <w:noProof w:val="0"/>
          <w:lang w:val="en-GB" w:eastAsia="en-GB"/>
        </w:rPr>
        <w:t xml:space="preserve">a) Tính công suất của </w:t>
      </w:r>
      <w:r w:rsidR="00977D28" w:rsidRPr="000943FA">
        <w:rPr>
          <w:rFonts w:eastAsia="Times New Roman"/>
          <w:noProof w:val="0"/>
          <w:lang w:val="en-GB" w:eastAsia="en-GB"/>
        </w:rPr>
        <w:t>ấm</w:t>
      </w:r>
      <w:r w:rsidRPr="000943FA">
        <w:rPr>
          <w:rFonts w:eastAsia="Times New Roman"/>
          <w:noProof w:val="0"/>
          <w:lang w:val="en-GB" w:eastAsia="en-GB"/>
        </w:rPr>
        <w:t xml:space="preserve"> và nhiệt lượng mà </w:t>
      </w:r>
      <w:r w:rsidR="00977D28" w:rsidRPr="000943FA">
        <w:rPr>
          <w:rFonts w:eastAsia="Times New Roman"/>
          <w:noProof w:val="0"/>
          <w:lang w:val="en-GB" w:eastAsia="en-GB"/>
        </w:rPr>
        <w:t>ấm</w:t>
      </w:r>
      <w:r w:rsidRPr="000943FA">
        <w:rPr>
          <w:rFonts w:eastAsia="Times New Roman"/>
          <w:noProof w:val="0"/>
          <w:lang w:val="en-GB" w:eastAsia="en-GB"/>
        </w:rPr>
        <w:t xml:space="preserve"> tỏa ra trong </w:t>
      </w:r>
      <w:r w:rsidR="005411EB" w:rsidRPr="000943FA">
        <w:rPr>
          <w:rFonts w:eastAsia="Times New Roman"/>
          <w:noProof w:val="0"/>
          <w:lang w:val="en-GB" w:eastAsia="en-GB"/>
        </w:rPr>
        <w:t>ba</w:t>
      </w:r>
      <w:r w:rsidRPr="000943FA">
        <w:rPr>
          <w:rFonts w:eastAsia="Times New Roman"/>
          <w:noProof w:val="0"/>
          <w:lang w:val="en-GB" w:eastAsia="en-GB"/>
        </w:rPr>
        <w:t xml:space="preserve"> phút.</w:t>
      </w:r>
    </w:p>
    <w:p w14:paraId="3EA593A3" w14:textId="7A3EA408" w:rsidR="00FA63C9" w:rsidRPr="000943FA" w:rsidRDefault="00FA63C9" w:rsidP="00FA63C9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rFonts w:eastAsia="Times New Roman"/>
          <w:noProof w:val="0"/>
          <w:lang w:val="en-GB" w:eastAsia="en-GB"/>
        </w:rPr>
        <w:t xml:space="preserve">b) Dùng </w:t>
      </w:r>
      <w:r w:rsidR="00977D28" w:rsidRPr="000943FA">
        <w:rPr>
          <w:rFonts w:eastAsia="Times New Roman"/>
          <w:noProof w:val="0"/>
          <w:lang w:val="en-GB" w:eastAsia="en-GB"/>
        </w:rPr>
        <w:t>ấm</w:t>
      </w:r>
      <w:bookmarkStart w:id="0" w:name="_GoBack"/>
      <w:bookmarkEnd w:id="0"/>
      <w:r w:rsidRPr="000943FA">
        <w:rPr>
          <w:rFonts w:eastAsia="Times New Roman"/>
          <w:noProof w:val="0"/>
          <w:lang w:val="en-GB" w:eastAsia="en-GB"/>
        </w:rPr>
        <w:t xml:space="preserve"> để đun sôi 2 lít nước ở nhiệt độ ban đầu là 35</w:t>
      </w:r>
      <w:r w:rsidRPr="000943FA">
        <w:rPr>
          <w:rFonts w:eastAsia="Times New Roman"/>
          <w:noProof w:val="0"/>
          <w:vertAlign w:val="superscript"/>
          <w:lang w:val="en-GB" w:eastAsia="en-GB"/>
        </w:rPr>
        <w:t>o</w:t>
      </w:r>
      <w:r w:rsidRPr="000943FA">
        <w:rPr>
          <w:rFonts w:eastAsia="Times New Roman"/>
          <w:noProof w:val="0"/>
          <w:lang w:val="en-GB" w:eastAsia="en-GB"/>
        </w:rPr>
        <w:t>C thì thời gian đun nước là 20 phút. Tính hiệu suất của ấm. C</w:t>
      </w:r>
      <w:r w:rsidRPr="000943FA">
        <w:t>ho nhiệt dung riêng của nước là 4200J/kg.K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70"/>
      </w:tblGrid>
      <w:tr w:rsidR="00FA63C9" w:rsidRPr="000943FA" w14:paraId="050F2EBA" w14:textId="77777777" w:rsidTr="00EC5602">
        <w:tc>
          <w:tcPr>
            <w:tcW w:w="5069" w:type="dxa"/>
          </w:tcPr>
          <w:p w14:paraId="1A0D07E0" w14:textId="77777777" w:rsidR="00FA63C9" w:rsidRPr="000943FA" w:rsidRDefault="00FA63C9" w:rsidP="00B056C7">
            <w:r w:rsidRPr="000943FA">
              <w:rPr>
                <w:b/>
                <w:bCs/>
              </w:rPr>
              <w:t>Câu 30:</w:t>
            </w:r>
            <w:r w:rsidRPr="000943FA">
              <w:rPr>
                <w:b/>
              </w:rPr>
              <w:t xml:space="preserve"> </w:t>
            </w:r>
            <w:r w:rsidRPr="000943FA">
              <w:rPr>
                <w:b/>
                <w:i/>
                <w:iCs/>
              </w:rPr>
              <w:t>(0,5 điểm)</w:t>
            </w:r>
            <w:r w:rsidRPr="000943FA">
              <w:t xml:space="preserve"> </w:t>
            </w:r>
            <w:r w:rsidRPr="000943FA">
              <w:rPr>
                <w:bCs/>
                <w:lang w:val="vi-VN"/>
              </w:rPr>
              <w:t xml:space="preserve">Một ống dây dẫn được đặt sao cho trục chính của nó nằm dọc theo thanh nam châm như hình </w:t>
            </w:r>
            <w:r w:rsidRPr="000943FA">
              <w:rPr>
                <w:bCs/>
              </w:rPr>
              <w:t>1</w:t>
            </w:r>
            <w:r w:rsidRPr="000943FA">
              <w:rPr>
                <w:bCs/>
                <w:lang w:val="vi-VN"/>
              </w:rPr>
              <w:t xml:space="preserve">. Khi đóng công tắc K, thanh nam châm bị hút về phía cuộn dây. </w:t>
            </w:r>
            <w:r w:rsidRPr="000943FA">
              <w:rPr>
                <w:bCs/>
              </w:rPr>
              <w:t>Đầu B của nam châm là cực gì?</w:t>
            </w:r>
            <w:r w:rsidRPr="000943FA">
              <w:t xml:space="preserve">  (HS nêu rõ các bước làm và vẽ lên hình)</w:t>
            </w:r>
          </w:p>
        </w:tc>
        <w:tc>
          <w:tcPr>
            <w:tcW w:w="5070" w:type="dxa"/>
          </w:tcPr>
          <w:p w14:paraId="00F3CBF5" w14:textId="77777777" w:rsidR="00FA63C9" w:rsidRPr="000943FA" w:rsidRDefault="00FA63C9" w:rsidP="00B056C7">
            <w:r w:rsidRPr="000943FA">
              <w:drawing>
                <wp:inline distT="0" distB="0" distL="0" distR="0" wp14:anchorId="059BE43B" wp14:editId="0D4AE296">
                  <wp:extent cx="2006600" cy="1186950"/>
                  <wp:effectExtent l="0" t="0" r="0" b="0"/>
                  <wp:docPr id="47" name="Picture 47" descr="https://cdn.vungoi.vn/vungoi/1531130405592_2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https://cdn.vungoi.vn/vungoi/1531130405592_2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8769" cy="1188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3E43698" w14:textId="77777777" w:rsidR="00FA63C9" w:rsidRPr="000943FA" w:rsidRDefault="00FA63C9" w:rsidP="00B056C7">
            <w:pPr>
              <w:jc w:val="center"/>
            </w:pPr>
            <w:r w:rsidRPr="000943FA">
              <w:rPr>
                <w:i/>
                <w:iCs/>
              </w:rPr>
              <w:t>Hình 1</w:t>
            </w:r>
          </w:p>
        </w:tc>
      </w:tr>
    </w:tbl>
    <w:p w14:paraId="46F6014D" w14:textId="77777777" w:rsidR="008C16EB" w:rsidRDefault="008C16EB" w:rsidP="008C16EB">
      <w:pPr>
        <w:spacing w:after="0" w:line="240" w:lineRule="auto"/>
      </w:pPr>
      <w:r w:rsidRPr="000943FA">
        <w:rPr>
          <w:b/>
          <w:bCs/>
        </w:rPr>
        <w:t>Câu 31:</w:t>
      </w:r>
      <w:r w:rsidRPr="000943FA">
        <w:rPr>
          <w:b/>
        </w:rPr>
        <w:t xml:space="preserve"> </w:t>
      </w:r>
      <w:r w:rsidRPr="000943FA">
        <w:rPr>
          <w:b/>
          <w:i/>
          <w:iCs/>
        </w:rPr>
        <w:t>(0,5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8C16EB" w14:paraId="224EEA94" w14:textId="77777777" w:rsidTr="003E4682">
        <w:tc>
          <w:tcPr>
            <w:tcW w:w="5210" w:type="dxa"/>
          </w:tcPr>
          <w:p w14:paraId="669CB904" w14:textId="77777777" w:rsidR="008C16EB" w:rsidRPr="000943FA" w:rsidRDefault="008C16EB" w:rsidP="003E4682">
            <w:r w:rsidRPr="000943FA">
              <w:t xml:space="preserve">Cho </w:t>
            </w:r>
            <w:r w:rsidRPr="000943FA">
              <w:rPr>
                <w:rFonts w:eastAsia=".VnTime"/>
                <w:lang w:val="vi-VN"/>
              </w:rPr>
              <w:t>đoạn dây dẫn thẳng</w:t>
            </w:r>
            <w:r w:rsidRPr="000943FA">
              <w:rPr>
                <w:rFonts w:eastAsia=".VnTime"/>
              </w:rPr>
              <w:t xml:space="preserve"> </w:t>
            </w:r>
            <w:r w:rsidRPr="000943FA">
              <w:rPr>
                <w:rFonts w:eastAsia=".VnTime"/>
                <w:lang w:val="vi-VN"/>
              </w:rPr>
              <w:t>có dòng điện chạy qua được đặt trong từ trường</w:t>
            </w:r>
            <w:r w:rsidRPr="000943FA">
              <w:rPr>
                <w:rFonts w:eastAsia=".VnTime"/>
                <w:lang w:val="en-GB"/>
              </w:rPr>
              <w:t xml:space="preserve"> </w:t>
            </w:r>
            <w:r w:rsidRPr="000943FA">
              <w:rPr>
                <w:rFonts w:eastAsia=".VnTime"/>
              </w:rPr>
              <w:t>(hình 2).</w:t>
            </w:r>
            <w:r w:rsidRPr="000943FA">
              <w:t xml:space="preserve"> </w:t>
            </w:r>
            <w:r w:rsidRPr="000943FA">
              <w:rPr>
                <w:rFonts w:eastAsia=".VnTime"/>
                <w:lang w:val="vi-VN"/>
              </w:rPr>
              <w:t xml:space="preserve">Hãy </w:t>
            </w:r>
            <w:r w:rsidRPr="000943FA">
              <w:rPr>
                <w:rFonts w:eastAsia=".VnTime"/>
              </w:rPr>
              <w:t xml:space="preserve">nêu rõ phương, chiều của </w:t>
            </w:r>
            <w:r w:rsidRPr="000943FA">
              <w:rPr>
                <w:rFonts w:eastAsia=".VnTime"/>
                <w:lang w:val="vi-VN"/>
              </w:rPr>
              <w:t>lực điện từ tác dụng lên</w:t>
            </w:r>
            <w:r w:rsidRPr="000943FA">
              <w:rPr>
                <w:rFonts w:eastAsia=".VnTime"/>
              </w:rPr>
              <w:t xml:space="preserve"> đoạn dây dẫn </w:t>
            </w:r>
          </w:p>
          <w:p w14:paraId="2572CAB0" w14:textId="77777777" w:rsidR="008C16EB" w:rsidRDefault="008C16EB" w:rsidP="003E4682"/>
        </w:tc>
        <w:tc>
          <w:tcPr>
            <w:tcW w:w="5211" w:type="dxa"/>
          </w:tcPr>
          <w:p w14:paraId="3FD67B8F" w14:textId="77777777" w:rsidR="008C16EB" w:rsidRDefault="008C16EB" w:rsidP="003E4682">
            <w: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96CCC7E" wp14:editId="5DEDEE8A">
                      <wp:simplePos x="0" y="0"/>
                      <wp:positionH relativeFrom="column">
                        <wp:posOffset>2029460</wp:posOffset>
                      </wp:positionH>
                      <wp:positionV relativeFrom="paragraph">
                        <wp:posOffset>637540</wp:posOffset>
                      </wp:positionV>
                      <wp:extent cx="1003300" cy="393700"/>
                      <wp:effectExtent l="0" t="0" r="0" b="63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03300" cy="393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BB5698" w14:textId="77777777" w:rsidR="008C16EB" w:rsidRDefault="008C16EB" w:rsidP="008C16EB">
                                  <w:r>
                                    <w:t>Hình 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" o:spid="_x0000_s1030" type="#_x0000_t202" style="position:absolute;margin-left:159.8pt;margin-top:50.2pt;width:79pt;height:3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SKzfwIAAGkFAAAOAAAAZHJzL2Uyb0RvYy54bWysVEtv2zAMvg/YfxB0X+zEfaxBnSJr0WFA&#10;0BZLhp4VWWqMSaImKbGzX19KttMg26XDLjYlfqT4+Mjrm1YrshPO12BKOh7llAjDoarNS0l/rO4/&#10;fabEB2YqpsCIku6Fpzezjx+uGzsVE9iAqoQj6MT4aWNLugnBTrPM843QzI/ACoNKCU6zgEf3klWO&#10;Nehdq2yS5xdZA66yDrjwHm/vOiWdJf9SCh4epfQiEFVSjC2kr0vfdfxms2s2fXHMbmreh8H+IQrN&#10;aoOPHlzdscDI1tV/uNI1d+BBhhEHnYGUNRcpB8xmnJ9ks9wwK1IuWBxvD2Xy/88tf9g9OVJXJS0o&#10;MUxji1aiDeQLtKSI1WmsnyJoaREWWrzGLg/3Hi9j0q10Ov4xHYJ6rPP+UNvojEejPC+KHFUcdcVV&#10;cYkyus/erK3z4asATaJQUoe9SyVlu4UPHXSAxMcM3NdKpf4pQ5qSXhTneTI4aNC5MhErEhN6NzGj&#10;LvIkhb0SEaPMdyGxEimBeJE4KG6VIzuG7GGcCxNS7skvoiNKYhDvMezxb1G9x7jLY3gZTDgY69qA&#10;S9mfhF39HEKWHR5rfpR3FEO7bhMFJkNj11Dtsd8Ounnxlt/X2JQF8+GJORwQ7CMOfXjEj1SAxYde&#10;omQD7vff7iMeeYtaShocuJL6X1vmBCXqm0FGX43PzuKEpsPZ+eUED+5Ysz7WmK2+BezKGNeL5UmM&#10;+KAGUTrQz7gb5vFVVDHD8e2ShkG8Dd0awN3CxXyeQDiTloWFWVoeXccmRcqt2mfmbM/LgIx+gGE0&#10;2fSEnh02WhqYbwPIOnE31rmral9/nOfE/n73xIVxfE6otw05ewUAAP//AwBQSwMEFAAGAAgAAAAh&#10;APP8zCHiAAAACwEAAA8AAABkcnMvZG93bnJldi54bWxMj8FOwzAQRO9I/IO1SNyo3RDSEuJUVaQK&#10;CdFDSy/cnNhNIux1iN028PUsJzjuzNPsTLGanGVnM4beo4T5TAAz2HjdYyvh8La5WwILUaFW1qOR&#10;8GUCrMrrq0Ll2l9wZ8772DIKwZArCV2MQ855aDrjVJj5wSB5Rz86FekcW65HdaFwZ3kiRMad6pE+&#10;dGowVWeaj/3JSXipNlu1qxO3/LbV8+txPXwe3h+kvL2Z1k/AopniHwy/9ak6lNSp9ifUgVkJ9/PH&#10;jFAyhEiBEZEuFqTUpGRJCrws+P8N5Q8AAAD//wMAUEsBAi0AFAAGAAgAAAAhALaDOJL+AAAA4QEA&#10;ABMAAAAAAAAAAAAAAAAAAAAAAFtDb250ZW50X1R5cGVzXS54bWxQSwECLQAUAAYACAAAACEAOP0h&#10;/9YAAACUAQAACwAAAAAAAAAAAAAAAAAvAQAAX3JlbHMvLnJlbHNQSwECLQAUAAYACAAAACEA6aUi&#10;s38CAABpBQAADgAAAAAAAAAAAAAAAAAuAgAAZHJzL2Uyb0RvYy54bWxQSwECLQAUAAYACAAAACEA&#10;8/zMIeIAAAALAQAADwAAAAAAAAAAAAAAAADZBAAAZHJzL2Rvd25yZXYueG1sUEsFBgAAAAAEAAQA&#10;8wAAAOgFAAAAAA==&#10;" filled="f" stroked="f" strokeweight=".5pt">
                      <v:textbox>
                        <w:txbxContent>
                          <w:p w14:paraId="6DBB5698" w14:textId="77777777" w:rsidR="008C16EB" w:rsidRDefault="008C16EB" w:rsidP="008C16EB">
                            <w:r>
                              <w:t>Hình 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drawing>
                <wp:inline distT="0" distB="0" distL="0" distR="0" wp14:anchorId="0BE50C36" wp14:editId="6D12328E">
                  <wp:extent cx="1422400" cy="1279085"/>
                  <wp:effectExtent l="0" t="0" r="635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7761" cy="1274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89EA22" w14:textId="77777777" w:rsidR="008C16EB" w:rsidRPr="000943FA" w:rsidRDefault="008C16EB" w:rsidP="008C16EB">
      <w:pPr>
        <w:shd w:val="clear" w:color="auto" w:fill="FFFFFF"/>
        <w:spacing w:after="0" w:line="240" w:lineRule="auto"/>
      </w:pPr>
      <w:r w:rsidRPr="000943FA">
        <w:t xml:space="preserve">                                                                </w:t>
      </w:r>
    </w:p>
    <w:p w14:paraId="78D272D0" w14:textId="17F1ACA9" w:rsidR="000A5FF1" w:rsidRPr="0041583E" w:rsidRDefault="008C16EB" w:rsidP="0041583E">
      <w:pPr>
        <w:tabs>
          <w:tab w:val="left" w:pos="3504"/>
        </w:tabs>
        <w:spacing w:after="0" w:line="240" w:lineRule="auto"/>
        <w:jc w:val="center"/>
      </w:pPr>
      <w:r w:rsidRPr="000943FA">
        <w:rPr>
          <w:bCs/>
        </w:rPr>
        <w:t>-------------------------- HẾT ---------------------------</w:t>
      </w:r>
    </w:p>
    <w:sectPr w:rsidR="000A5FF1" w:rsidRPr="0041583E" w:rsidSect="000A67C9">
      <w:footerReference w:type="default" r:id="rId23"/>
      <w:pgSz w:w="11906" w:h="16838" w:code="9"/>
      <w:pgMar w:top="510" w:right="567" w:bottom="510" w:left="1134" w:header="284" w:footer="284" w:gutter="0"/>
      <w:cols w:space="708"/>
      <w:docGrid w:linePitch="38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EFD45C" w14:textId="77777777" w:rsidR="00F319EE" w:rsidRDefault="00F319EE" w:rsidP="0021185C">
      <w:pPr>
        <w:spacing w:after="0" w:line="240" w:lineRule="auto"/>
      </w:pPr>
      <w:r>
        <w:separator/>
      </w:r>
    </w:p>
  </w:endnote>
  <w:endnote w:type="continuationSeparator" w:id="0">
    <w:p w14:paraId="477A988B" w14:textId="77777777" w:rsidR="00F319EE" w:rsidRDefault="00F319EE" w:rsidP="002118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50AB09" w14:textId="2AADD37A" w:rsidR="00F607C2" w:rsidRDefault="00F607C2" w:rsidP="00F607C2">
    <w:pPr>
      <w:pStyle w:val="Footer"/>
    </w:pPr>
    <w:r>
      <w:rPr>
        <w:noProof w:val="0"/>
      </w:rPr>
      <w:t>Mã đề 90</w:t>
    </w:r>
    <w:r w:rsidR="00FB669E">
      <w:rPr>
        <w:noProof w:val="0"/>
      </w:rPr>
      <w:t>2</w:t>
    </w:r>
    <w:r>
      <w:rPr>
        <w:noProof w:val="0"/>
      </w:rPr>
      <w:t xml:space="preserve">                                                                                                       Trang </w:t>
    </w:r>
    <w:sdt>
      <w:sdtPr>
        <w:rPr>
          <w:noProof w:val="0"/>
        </w:rPr>
        <w:id w:val="-171588218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noProof w:val="0"/>
          </w:rPr>
          <w:fldChar w:fldCharType="begin"/>
        </w:r>
        <w:r>
          <w:instrText xml:space="preserve"> PAGE   \* MERGEFORMAT </w:instrText>
        </w:r>
        <w:r>
          <w:rPr>
            <w:noProof w:val="0"/>
          </w:rPr>
          <w:fldChar w:fldCharType="separate"/>
        </w:r>
        <w:r w:rsidR="00977D28">
          <w:t>3</w:t>
        </w:r>
        <w:r>
          <w:fldChar w:fldCharType="end"/>
        </w:r>
        <w:r>
          <w:t>/3</w:t>
        </w:r>
      </w:sdtContent>
    </w:sdt>
  </w:p>
  <w:p w14:paraId="51851638" w14:textId="77777777" w:rsidR="00882F22" w:rsidRDefault="00882F2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85DE56" w14:textId="77777777" w:rsidR="00F319EE" w:rsidRDefault="00F319EE" w:rsidP="0021185C">
      <w:pPr>
        <w:spacing w:after="0" w:line="240" w:lineRule="auto"/>
      </w:pPr>
      <w:r>
        <w:separator/>
      </w:r>
    </w:p>
  </w:footnote>
  <w:footnote w:type="continuationSeparator" w:id="0">
    <w:p w14:paraId="7C8F2B5E" w14:textId="77777777" w:rsidR="00F319EE" w:rsidRDefault="00F319EE" w:rsidP="002118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55B74"/>
    <w:multiLevelType w:val="hybridMultilevel"/>
    <w:tmpl w:val="8B165D5E"/>
    <w:lvl w:ilvl="0" w:tplc="727201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2478F1"/>
    <w:multiLevelType w:val="hybridMultilevel"/>
    <w:tmpl w:val="0D9EC7A2"/>
    <w:lvl w:ilvl="0" w:tplc="61C4FBE4">
      <w:start w:val="1"/>
      <w:numFmt w:val="upperLetter"/>
      <w:lvlText w:val="%1."/>
      <w:lvlJc w:val="left"/>
      <w:pPr>
        <w:ind w:left="408" w:hanging="360"/>
      </w:pPr>
      <w:rPr>
        <w:rFonts w:hint="default"/>
        <w:b/>
        <w:color w:val="0070C0"/>
      </w:rPr>
    </w:lvl>
    <w:lvl w:ilvl="1" w:tplc="08090019" w:tentative="1">
      <w:start w:val="1"/>
      <w:numFmt w:val="lowerLetter"/>
      <w:lvlText w:val="%2."/>
      <w:lvlJc w:val="left"/>
      <w:pPr>
        <w:ind w:left="1128" w:hanging="360"/>
      </w:pPr>
    </w:lvl>
    <w:lvl w:ilvl="2" w:tplc="0809001B" w:tentative="1">
      <w:start w:val="1"/>
      <w:numFmt w:val="lowerRoman"/>
      <w:lvlText w:val="%3."/>
      <w:lvlJc w:val="right"/>
      <w:pPr>
        <w:ind w:left="1848" w:hanging="180"/>
      </w:pPr>
    </w:lvl>
    <w:lvl w:ilvl="3" w:tplc="0809000F" w:tentative="1">
      <w:start w:val="1"/>
      <w:numFmt w:val="decimal"/>
      <w:lvlText w:val="%4."/>
      <w:lvlJc w:val="left"/>
      <w:pPr>
        <w:ind w:left="2568" w:hanging="360"/>
      </w:pPr>
    </w:lvl>
    <w:lvl w:ilvl="4" w:tplc="08090019" w:tentative="1">
      <w:start w:val="1"/>
      <w:numFmt w:val="lowerLetter"/>
      <w:lvlText w:val="%5."/>
      <w:lvlJc w:val="left"/>
      <w:pPr>
        <w:ind w:left="3288" w:hanging="360"/>
      </w:pPr>
    </w:lvl>
    <w:lvl w:ilvl="5" w:tplc="0809001B" w:tentative="1">
      <w:start w:val="1"/>
      <w:numFmt w:val="lowerRoman"/>
      <w:lvlText w:val="%6."/>
      <w:lvlJc w:val="right"/>
      <w:pPr>
        <w:ind w:left="4008" w:hanging="180"/>
      </w:pPr>
    </w:lvl>
    <w:lvl w:ilvl="6" w:tplc="0809000F" w:tentative="1">
      <w:start w:val="1"/>
      <w:numFmt w:val="decimal"/>
      <w:lvlText w:val="%7."/>
      <w:lvlJc w:val="left"/>
      <w:pPr>
        <w:ind w:left="4728" w:hanging="360"/>
      </w:pPr>
    </w:lvl>
    <w:lvl w:ilvl="7" w:tplc="08090019" w:tentative="1">
      <w:start w:val="1"/>
      <w:numFmt w:val="lowerLetter"/>
      <w:lvlText w:val="%8."/>
      <w:lvlJc w:val="left"/>
      <w:pPr>
        <w:ind w:left="5448" w:hanging="360"/>
      </w:pPr>
    </w:lvl>
    <w:lvl w:ilvl="8" w:tplc="08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">
    <w:nsid w:val="18164C2B"/>
    <w:multiLevelType w:val="hybridMultilevel"/>
    <w:tmpl w:val="E91C7EB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EF3A6C"/>
    <w:multiLevelType w:val="hybridMultilevel"/>
    <w:tmpl w:val="18F836CE"/>
    <w:lvl w:ilvl="0" w:tplc="0B3AEA2A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B12256"/>
    <w:multiLevelType w:val="hybridMultilevel"/>
    <w:tmpl w:val="8DF69134"/>
    <w:lvl w:ilvl="0" w:tplc="270C4F8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25084D"/>
    <w:multiLevelType w:val="hybridMultilevel"/>
    <w:tmpl w:val="8AAEA1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FA6401"/>
    <w:multiLevelType w:val="hybridMultilevel"/>
    <w:tmpl w:val="76368FF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D510EC3"/>
    <w:multiLevelType w:val="hybridMultilevel"/>
    <w:tmpl w:val="8B526FCE"/>
    <w:lvl w:ilvl="0" w:tplc="E3A4AC68">
      <w:start w:val="1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8">
    <w:nsid w:val="50046130"/>
    <w:multiLevelType w:val="hybridMultilevel"/>
    <w:tmpl w:val="78F498AA"/>
    <w:lvl w:ilvl="0" w:tplc="9B160342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500D48F2"/>
    <w:multiLevelType w:val="hybridMultilevel"/>
    <w:tmpl w:val="95A41A18"/>
    <w:lvl w:ilvl="0" w:tplc="203609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D62F89"/>
    <w:multiLevelType w:val="hybridMultilevel"/>
    <w:tmpl w:val="8BDE365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7C0CF7"/>
    <w:multiLevelType w:val="hybridMultilevel"/>
    <w:tmpl w:val="83A6E816"/>
    <w:lvl w:ilvl="0" w:tplc="F504572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8EA0447"/>
    <w:multiLevelType w:val="hybridMultilevel"/>
    <w:tmpl w:val="0D04A3B4"/>
    <w:lvl w:ilvl="0" w:tplc="545EF9C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9"/>
  </w:num>
  <w:num w:numId="4">
    <w:abstractNumId w:val="7"/>
  </w:num>
  <w:num w:numId="5">
    <w:abstractNumId w:val="10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0"/>
  </w:num>
  <w:num w:numId="9">
    <w:abstractNumId w:val="4"/>
  </w:num>
  <w:num w:numId="10">
    <w:abstractNumId w:val="11"/>
  </w:num>
  <w:num w:numId="11">
    <w:abstractNumId w:val="6"/>
  </w:num>
  <w:num w:numId="12">
    <w:abstractNumId w:val="8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155D"/>
    <w:rsid w:val="000035C7"/>
    <w:rsid w:val="0001230A"/>
    <w:rsid w:val="00014E29"/>
    <w:rsid w:val="00016030"/>
    <w:rsid w:val="00023399"/>
    <w:rsid w:val="00023AC6"/>
    <w:rsid w:val="000408A7"/>
    <w:rsid w:val="00050E78"/>
    <w:rsid w:val="00051A69"/>
    <w:rsid w:val="000663AE"/>
    <w:rsid w:val="000764B8"/>
    <w:rsid w:val="00077A2B"/>
    <w:rsid w:val="0008155D"/>
    <w:rsid w:val="000943FA"/>
    <w:rsid w:val="000A4E10"/>
    <w:rsid w:val="000A5FF1"/>
    <w:rsid w:val="000A67C9"/>
    <w:rsid w:val="000B1BD1"/>
    <w:rsid w:val="000B55BA"/>
    <w:rsid w:val="000C782E"/>
    <w:rsid w:val="000D3548"/>
    <w:rsid w:val="000E0F67"/>
    <w:rsid w:val="001002D4"/>
    <w:rsid w:val="001031BE"/>
    <w:rsid w:val="001063AA"/>
    <w:rsid w:val="0011132D"/>
    <w:rsid w:val="00114FA9"/>
    <w:rsid w:val="001152C5"/>
    <w:rsid w:val="001255CB"/>
    <w:rsid w:val="001316A6"/>
    <w:rsid w:val="00140001"/>
    <w:rsid w:val="00156E12"/>
    <w:rsid w:val="00176A7C"/>
    <w:rsid w:val="0018284D"/>
    <w:rsid w:val="0018407F"/>
    <w:rsid w:val="00191609"/>
    <w:rsid w:val="00192916"/>
    <w:rsid w:val="00192E21"/>
    <w:rsid w:val="001A361A"/>
    <w:rsid w:val="001B17B3"/>
    <w:rsid w:val="001B29D4"/>
    <w:rsid w:val="001B4DB5"/>
    <w:rsid w:val="001D070B"/>
    <w:rsid w:val="001D461F"/>
    <w:rsid w:val="001D4BE9"/>
    <w:rsid w:val="001E206B"/>
    <w:rsid w:val="001E5B28"/>
    <w:rsid w:val="001F17B1"/>
    <w:rsid w:val="00201596"/>
    <w:rsid w:val="0021080A"/>
    <w:rsid w:val="0021185C"/>
    <w:rsid w:val="00213C59"/>
    <w:rsid w:val="002140DD"/>
    <w:rsid w:val="002146A6"/>
    <w:rsid w:val="002278B2"/>
    <w:rsid w:val="00241144"/>
    <w:rsid w:val="00243319"/>
    <w:rsid w:val="00246AAC"/>
    <w:rsid w:val="00271352"/>
    <w:rsid w:val="00272563"/>
    <w:rsid w:val="00274823"/>
    <w:rsid w:val="002815F0"/>
    <w:rsid w:val="00284E8D"/>
    <w:rsid w:val="0028523E"/>
    <w:rsid w:val="002B29BD"/>
    <w:rsid w:val="002E6476"/>
    <w:rsid w:val="0030357A"/>
    <w:rsid w:val="00313566"/>
    <w:rsid w:val="00321A62"/>
    <w:rsid w:val="003447D6"/>
    <w:rsid w:val="00355584"/>
    <w:rsid w:val="003631C8"/>
    <w:rsid w:val="003724A0"/>
    <w:rsid w:val="003754B8"/>
    <w:rsid w:val="003A1EA2"/>
    <w:rsid w:val="003A7FBC"/>
    <w:rsid w:val="003B6BBA"/>
    <w:rsid w:val="003D16DB"/>
    <w:rsid w:val="003D46EE"/>
    <w:rsid w:val="003D4C0B"/>
    <w:rsid w:val="003E2A4D"/>
    <w:rsid w:val="003E5BFC"/>
    <w:rsid w:val="003F790A"/>
    <w:rsid w:val="004006F8"/>
    <w:rsid w:val="00402D72"/>
    <w:rsid w:val="00411B18"/>
    <w:rsid w:val="0041583E"/>
    <w:rsid w:val="00420AA6"/>
    <w:rsid w:val="00420C78"/>
    <w:rsid w:val="00437FD6"/>
    <w:rsid w:val="00445F30"/>
    <w:rsid w:val="00465F0B"/>
    <w:rsid w:val="00471223"/>
    <w:rsid w:val="0048618A"/>
    <w:rsid w:val="004919AE"/>
    <w:rsid w:val="004A417B"/>
    <w:rsid w:val="004B45CD"/>
    <w:rsid w:val="004B48F3"/>
    <w:rsid w:val="004D0B21"/>
    <w:rsid w:val="004F5931"/>
    <w:rsid w:val="00514F4C"/>
    <w:rsid w:val="00537018"/>
    <w:rsid w:val="005411EB"/>
    <w:rsid w:val="00545BCA"/>
    <w:rsid w:val="00570144"/>
    <w:rsid w:val="00571E28"/>
    <w:rsid w:val="005B1354"/>
    <w:rsid w:val="005B217C"/>
    <w:rsid w:val="005B7FE6"/>
    <w:rsid w:val="005C3091"/>
    <w:rsid w:val="005C3251"/>
    <w:rsid w:val="005E6EC5"/>
    <w:rsid w:val="006076C2"/>
    <w:rsid w:val="00610876"/>
    <w:rsid w:val="006415D6"/>
    <w:rsid w:val="00646B8B"/>
    <w:rsid w:val="0066093C"/>
    <w:rsid w:val="0066131B"/>
    <w:rsid w:val="00665570"/>
    <w:rsid w:val="00670403"/>
    <w:rsid w:val="006774F5"/>
    <w:rsid w:val="00677675"/>
    <w:rsid w:val="0068524F"/>
    <w:rsid w:val="00685D3D"/>
    <w:rsid w:val="006A33B1"/>
    <w:rsid w:val="006B364E"/>
    <w:rsid w:val="006B4674"/>
    <w:rsid w:val="006C108D"/>
    <w:rsid w:val="006C17AB"/>
    <w:rsid w:val="006C63E5"/>
    <w:rsid w:val="006C7EC3"/>
    <w:rsid w:val="006D101F"/>
    <w:rsid w:val="006F17F8"/>
    <w:rsid w:val="006F372D"/>
    <w:rsid w:val="006F61CA"/>
    <w:rsid w:val="006F7D09"/>
    <w:rsid w:val="00701B8C"/>
    <w:rsid w:val="00714557"/>
    <w:rsid w:val="00721F17"/>
    <w:rsid w:val="007279C2"/>
    <w:rsid w:val="00730487"/>
    <w:rsid w:val="00741D02"/>
    <w:rsid w:val="007430E3"/>
    <w:rsid w:val="00745A73"/>
    <w:rsid w:val="007601E5"/>
    <w:rsid w:val="007609B9"/>
    <w:rsid w:val="00761C93"/>
    <w:rsid w:val="00765336"/>
    <w:rsid w:val="00780C1E"/>
    <w:rsid w:val="0078349F"/>
    <w:rsid w:val="00783968"/>
    <w:rsid w:val="007908E9"/>
    <w:rsid w:val="0079098E"/>
    <w:rsid w:val="00795ECF"/>
    <w:rsid w:val="007B5901"/>
    <w:rsid w:val="007D0762"/>
    <w:rsid w:val="007D6852"/>
    <w:rsid w:val="0080647A"/>
    <w:rsid w:val="00833177"/>
    <w:rsid w:val="008537E6"/>
    <w:rsid w:val="00882F22"/>
    <w:rsid w:val="0088479E"/>
    <w:rsid w:val="00895DF7"/>
    <w:rsid w:val="008A484F"/>
    <w:rsid w:val="008C16EB"/>
    <w:rsid w:val="008C7633"/>
    <w:rsid w:val="008D10FE"/>
    <w:rsid w:val="008F3636"/>
    <w:rsid w:val="008F6C07"/>
    <w:rsid w:val="009163C3"/>
    <w:rsid w:val="009252E4"/>
    <w:rsid w:val="00957A53"/>
    <w:rsid w:val="00974076"/>
    <w:rsid w:val="00974CEC"/>
    <w:rsid w:val="00977D28"/>
    <w:rsid w:val="009840FD"/>
    <w:rsid w:val="00984DF7"/>
    <w:rsid w:val="00992FAA"/>
    <w:rsid w:val="009D6851"/>
    <w:rsid w:val="009D7C00"/>
    <w:rsid w:val="009E4F53"/>
    <w:rsid w:val="009F0DC8"/>
    <w:rsid w:val="00A24F8D"/>
    <w:rsid w:val="00A31E02"/>
    <w:rsid w:val="00A32CE6"/>
    <w:rsid w:val="00A5248D"/>
    <w:rsid w:val="00A62CE9"/>
    <w:rsid w:val="00A66048"/>
    <w:rsid w:val="00A6771A"/>
    <w:rsid w:val="00AB0912"/>
    <w:rsid w:val="00AC5819"/>
    <w:rsid w:val="00AC6F05"/>
    <w:rsid w:val="00AD0B62"/>
    <w:rsid w:val="00AD59B4"/>
    <w:rsid w:val="00AE2BE8"/>
    <w:rsid w:val="00AE41F7"/>
    <w:rsid w:val="00B02574"/>
    <w:rsid w:val="00B03DCA"/>
    <w:rsid w:val="00B22057"/>
    <w:rsid w:val="00B23A6E"/>
    <w:rsid w:val="00B263EB"/>
    <w:rsid w:val="00B31987"/>
    <w:rsid w:val="00B32984"/>
    <w:rsid w:val="00B407C1"/>
    <w:rsid w:val="00B52C76"/>
    <w:rsid w:val="00B8080F"/>
    <w:rsid w:val="00B80E1C"/>
    <w:rsid w:val="00B840F7"/>
    <w:rsid w:val="00B910F1"/>
    <w:rsid w:val="00B941AE"/>
    <w:rsid w:val="00BB3907"/>
    <w:rsid w:val="00BB4C3C"/>
    <w:rsid w:val="00BC4A24"/>
    <w:rsid w:val="00BC7B50"/>
    <w:rsid w:val="00BF38AB"/>
    <w:rsid w:val="00BF3DCA"/>
    <w:rsid w:val="00C116E6"/>
    <w:rsid w:val="00C12914"/>
    <w:rsid w:val="00C16637"/>
    <w:rsid w:val="00C17C63"/>
    <w:rsid w:val="00C212D0"/>
    <w:rsid w:val="00C25475"/>
    <w:rsid w:val="00C2771B"/>
    <w:rsid w:val="00C314EB"/>
    <w:rsid w:val="00C41909"/>
    <w:rsid w:val="00C42F1D"/>
    <w:rsid w:val="00C50020"/>
    <w:rsid w:val="00C54E92"/>
    <w:rsid w:val="00C7063A"/>
    <w:rsid w:val="00C82F8B"/>
    <w:rsid w:val="00C97A42"/>
    <w:rsid w:val="00CA3EB7"/>
    <w:rsid w:val="00CA49E2"/>
    <w:rsid w:val="00CA5D0F"/>
    <w:rsid w:val="00CC7E6A"/>
    <w:rsid w:val="00CD485F"/>
    <w:rsid w:val="00D16944"/>
    <w:rsid w:val="00D16CDF"/>
    <w:rsid w:val="00D17AEC"/>
    <w:rsid w:val="00D35F18"/>
    <w:rsid w:val="00D521F3"/>
    <w:rsid w:val="00D5350A"/>
    <w:rsid w:val="00D601BB"/>
    <w:rsid w:val="00D632FE"/>
    <w:rsid w:val="00D65429"/>
    <w:rsid w:val="00D65A22"/>
    <w:rsid w:val="00D74EA7"/>
    <w:rsid w:val="00D80EC4"/>
    <w:rsid w:val="00D8282D"/>
    <w:rsid w:val="00D86A56"/>
    <w:rsid w:val="00D9414A"/>
    <w:rsid w:val="00DA6174"/>
    <w:rsid w:val="00DB6AC3"/>
    <w:rsid w:val="00DF308D"/>
    <w:rsid w:val="00DF4684"/>
    <w:rsid w:val="00E0728A"/>
    <w:rsid w:val="00E219EB"/>
    <w:rsid w:val="00E41B66"/>
    <w:rsid w:val="00E506E0"/>
    <w:rsid w:val="00E540E2"/>
    <w:rsid w:val="00E611CD"/>
    <w:rsid w:val="00E90BC8"/>
    <w:rsid w:val="00E93401"/>
    <w:rsid w:val="00E951D2"/>
    <w:rsid w:val="00EA2E17"/>
    <w:rsid w:val="00EB207C"/>
    <w:rsid w:val="00EC5602"/>
    <w:rsid w:val="00ED430A"/>
    <w:rsid w:val="00EE15AA"/>
    <w:rsid w:val="00EE26B5"/>
    <w:rsid w:val="00F04FAD"/>
    <w:rsid w:val="00F11010"/>
    <w:rsid w:val="00F319EE"/>
    <w:rsid w:val="00F32E70"/>
    <w:rsid w:val="00F3677F"/>
    <w:rsid w:val="00F37F24"/>
    <w:rsid w:val="00F45D71"/>
    <w:rsid w:val="00F56A77"/>
    <w:rsid w:val="00F57240"/>
    <w:rsid w:val="00F607C2"/>
    <w:rsid w:val="00F60EE8"/>
    <w:rsid w:val="00F8341C"/>
    <w:rsid w:val="00F83535"/>
    <w:rsid w:val="00F9039B"/>
    <w:rsid w:val="00F97295"/>
    <w:rsid w:val="00FA2D00"/>
    <w:rsid w:val="00FA2E0C"/>
    <w:rsid w:val="00FA63C9"/>
    <w:rsid w:val="00FB0956"/>
    <w:rsid w:val="00FB669E"/>
    <w:rsid w:val="00FD7749"/>
    <w:rsid w:val="00FF1FD7"/>
    <w:rsid w:val="00FF3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25929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101F"/>
    <w:rPr>
      <w:noProof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1E02"/>
    <w:pPr>
      <w:spacing w:before="40" w:after="40" w:line="312" w:lineRule="auto"/>
      <w:jc w:val="both"/>
      <w:outlineLvl w:val="1"/>
    </w:pPr>
    <w:rPr>
      <w:noProof w:val="0"/>
      <w:color w:val="000000" w:themeColor="tex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81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A31E02"/>
    <w:rPr>
      <w:color w:val="000000" w:themeColor="text1"/>
      <w:sz w:val="26"/>
      <w:szCs w:val="26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FA2E0C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014E29"/>
    <w:pPr>
      <w:spacing w:before="100" w:beforeAutospacing="1" w:after="100" w:afterAutospacing="1" w:line="240" w:lineRule="auto"/>
    </w:pPr>
    <w:rPr>
      <w:rFonts w:eastAsia="Times New Roman"/>
      <w:b/>
      <w:noProof w:val="0"/>
      <w:sz w:val="24"/>
      <w:szCs w:val="24"/>
      <w:lang w:val="en-GB" w:eastAsia="en-GB"/>
    </w:rPr>
  </w:style>
  <w:style w:type="character" w:customStyle="1" w:styleId="idevicetitle">
    <w:name w:val="idevicetitle"/>
    <w:rsid w:val="006D101F"/>
  </w:style>
  <w:style w:type="character" w:customStyle="1" w:styleId="MTEquationSection">
    <w:name w:val="MTEquationSection"/>
    <w:basedOn w:val="DefaultParagraphFont"/>
    <w:rsid w:val="006D101F"/>
    <w:rPr>
      <w:b/>
      <w:vanish/>
      <w:color w:val="FF0000"/>
      <w:sz w:val="28"/>
      <w:szCs w:val="28"/>
      <w:lang w:val="da-DK"/>
    </w:rPr>
  </w:style>
  <w:style w:type="character" w:customStyle="1" w:styleId="ListParagraphChar">
    <w:name w:val="List Paragraph Char"/>
    <w:link w:val="ListParagraph"/>
    <w:uiPriority w:val="34"/>
    <w:qFormat/>
    <w:locked/>
    <w:rsid w:val="006D101F"/>
    <w:rPr>
      <w:noProof/>
      <w:lang w:val="en-US"/>
    </w:rPr>
  </w:style>
  <w:style w:type="paragraph" w:styleId="List">
    <w:name w:val="List"/>
    <w:basedOn w:val="Normal"/>
    <w:rsid w:val="00023AC6"/>
    <w:pPr>
      <w:spacing w:after="0" w:line="240" w:lineRule="auto"/>
      <w:ind w:left="360" w:hanging="360"/>
    </w:pPr>
    <w:rPr>
      <w:rFonts w:ascii="Calibri" w:eastAsia="Symbol" w:hAnsi="Calibri" w:cs="Symbol"/>
      <w:b/>
      <w:noProof w:val="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01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01BB"/>
    <w:rPr>
      <w:rFonts w:ascii="Tahoma" w:hAnsi="Tahoma" w:cs="Tahoma"/>
      <w:noProof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85C"/>
    <w:rPr>
      <w:noProof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85C"/>
    <w:rPr>
      <w:noProof/>
      <w:lang w:val="en-US"/>
    </w:rPr>
  </w:style>
  <w:style w:type="paragraph" w:styleId="BodyText">
    <w:name w:val="Body Text"/>
    <w:basedOn w:val="Normal"/>
    <w:link w:val="BodyTextChar"/>
    <w:qFormat/>
    <w:rsid w:val="00F45D71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noProof w:val="0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F45D71"/>
    <w:rPr>
      <w:rFonts w:ascii="Segoe UI" w:eastAsia="Segoe UI" w:hAnsi="Segoe UI" w:cs="Segoe UI"/>
      <w:kern w:val="2"/>
      <w:sz w:val="20"/>
      <w:szCs w:val="20"/>
      <w:shd w:val="clear" w:color="auto" w:fill="FFFFFF"/>
      <w:lang w:val="en-US"/>
    </w:rPr>
  </w:style>
  <w:style w:type="character" w:customStyle="1" w:styleId="NormalWebChar">
    <w:name w:val="Normal (Web) Char"/>
    <w:link w:val="NormalWeb"/>
    <w:uiPriority w:val="99"/>
    <w:locked/>
    <w:rsid w:val="008F3636"/>
    <w:rPr>
      <w:rFonts w:eastAsia="Times New Roman"/>
      <w:b/>
      <w:sz w:val="24"/>
      <w:szCs w:val="24"/>
      <w:lang w:eastAsia="en-GB"/>
    </w:rPr>
  </w:style>
  <w:style w:type="paragraph" w:styleId="NoSpacing">
    <w:name w:val="No Spacing"/>
    <w:uiPriority w:val="1"/>
    <w:qFormat/>
    <w:rsid w:val="008F3636"/>
    <w:pPr>
      <w:spacing w:after="0" w:line="240" w:lineRule="auto"/>
    </w:pPr>
    <w:rPr>
      <w:rFonts w:eastAsia="Calibri"/>
      <w:szCs w:val="22"/>
      <w:lang w:val="en-US"/>
    </w:rPr>
  </w:style>
  <w:style w:type="paragraph" w:customStyle="1" w:styleId="TableParagraph">
    <w:name w:val="Table Paragraph"/>
    <w:basedOn w:val="Normal"/>
    <w:uiPriority w:val="1"/>
    <w:qFormat/>
    <w:rsid w:val="008F3636"/>
    <w:pPr>
      <w:widowControl w:val="0"/>
      <w:autoSpaceDE w:val="0"/>
      <w:autoSpaceDN w:val="0"/>
      <w:spacing w:after="0" w:line="240" w:lineRule="auto"/>
    </w:pPr>
    <w:rPr>
      <w:rFonts w:eastAsia="Times New Roman"/>
      <w:noProof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101F"/>
    <w:rPr>
      <w:noProof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1E02"/>
    <w:pPr>
      <w:spacing w:before="40" w:after="40" w:line="312" w:lineRule="auto"/>
      <w:jc w:val="both"/>
      <w:outlineLvl w:val="1"/>
    </w:pPr>
    <w:rPr>
      <w:noProof w:val="0"/>
      <w:color w:val="000000" w:themeColor="tex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81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A31E02"/>
    <w:rPr>
      <w:color w:val="000000" w:themeColor="text1"/>
      <w:sz w:val="26"/>
      <w:szCs w:val="26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FA2E0C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014E29"/>
    <w:pPr>
      <w:spacing w:before="100" w:beforeAutospacing="1" w:after="100" w:afterAutospacing="1" w:line="240" w:lineRule="auto"/>
    </w:pPr>
    <w:rPr>
      <w:rFonts w:eastAsia="Times New Roman"/>
      <w:b/>
      <w:noProof w:val="0"/>
      <w:sz w:val="24"/>
      <w:szCs w:val="24"/>
      <w:lang w:val="en-GB" w:eastAsia="en-GB"/>
    </w:rPr>
  </w:style>
  <w:style w:type="character" w:customStyle="1" w:styleId="idevicetitle">
    <w:name w:val="idevicetitle"/>
    <w:rsid w:val="006D101F"/>
  </w:style>
  <w:style w:type="character" w:customStyle="1" w:styleId="MTEquationSection">
    <w:name w:val="MTEquationSection"/>
    <w:basedOn w:val="DefaultParagraphFont"/>
    <w:rsid w:val="006D101F"/>
    <w:rPr>
      <w:b/>
      <w:vanish/>
      <w:color w:val="FF0000"/>
      <w:sz w:val="28"/>
      <w:szCs w:val="28"/>
      <w:lang w:val="da-DK"/>
    </w:rPr>
  </w:style>
  <w:style w:type="character" w:customStyle="1" w:styleId="ListParagraphChar">
    <w:name w:val="List Paragraph Char"/>
    <w:link w:val="ListParagraph"/>
    <w:uiPriority w:val="34"/>
    <w:qFormat/>
    <w:locked/>
    <w:rsid w:val="006D101F"/>
    <w:rPr>
      <w:noProof/>
      <w:lang w:val="en-US"/>
    </w:rPr>
  </w:style>
  <w:style w:type="paragraph" w:styleId="List">
    <w:name w:val="List"/>
    <w:basedOn w:val="Normal"/>
    <w:rsid w:val="00023AC6"/>
    <w:pPr>
      <w:spacing w:after="0" w:line="240" w:lineRule="auto"/>
      <w:ind w:left="360" w:hanging="360"/>
    </w:pPr>
    <w:rPr>
      <w:rFonts w:ascii="Calibri" w:eastAsia="Symbol" w:hAnsi="Calibri" w:cs="Symbol"/>
      <w:b/>
      <w:noProof w:val="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01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01BB"/>
    <w:rPr>
      <w:rFonts w:ascii="Tahoma" w:hAnsi="Tahoma" w:cs="Tahoma"/>
      <w:noProof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85C"/>
    <w:rPr>
      <w:noProof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85C"/>
    <w:rPr>
      <w:noProof/>
      <w:lang w:val="en-US"/>
    </w:rPr>
  </w:style>
  <w:style w:type="paragraph" w:styleId="BodyText">
    <w:name w:val="Body Text"/>
    <w:basedOn w:val="Normal"/>
    <w:link w:val="BodyTextChar"/>
    <w:qFormat/>
    <w:rsid w:val="00F45D71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noProof w:val="0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F45D71"/>
    <w:rPr>
      <w:rFonts w:ascii="Segoe UI" w:eastAsia="Segoe UI" w:hAnsi="Segoe UI" w:cs="Segoe UI"/>
      <w:kern w:val="2"/>
      <w:sz w:val="20"/>
      <w:szCs w:val="20"/>
      <w:shd w:val="clear" w:color="auto" w:fill="FFFFFF"/>
      <w:lang w:val="en-US"/>
    </w:rPr>
  </w:style>
  <w:style w:type="character" w:customStyle="1" w:styleId="NormalWebChar">
    <w:name w:val="Normal (Web) Char"/>
    <w:link w:val="NormalWeb"/>
    <w:uiPriority w:val="99"/>
    <w:locked/>
    <w:rsid w:val="008F3636"/>
    <w:rPr>
      <w:rFonts w:eastAsia="Times New Roman"/>
      <w:b/>
      <w:sz w:val="24"/>
      <w:szCs w:val="24"/>
      <w:lang w:eastAsia="en-GB"/>
    </w:rPr>
  </w:style>
  <w:style w:type="paragraph" w:styleId="NoSpacing">
    <w:name w:val="No Spacing"/>
    <w:uiPriority w:val="1"/>
    <w:qFormat/>
    <w:rsid w:val="008F3636"/>
    <w:pPr>
      <w:spacing w:after="0" w:line="240" w:lineRule="auto"/>
    </w:pPr>
    <w:rPr>
      <w:rFonts w:eastAsia="Calibri"/>
      <w:szCs w:val="22"/>
      <w:lang w:val="en-US"/>
    </w:rPr>
  </w:style>
  <w:style w:type="paragraph" w:customStyle="1" w:styleId="TableParagraph">
    <w:name w:val="Table Paragraph"/>
    <w:basedOn w:val="Normal"/>
    <w:uiPriority w:val="1"/>
    <w:qFormat/>
    <w:rsid w:val="008F3636"/>
    <w:pPr>
      <w:widowControl w:val="0"/>
      <w:autoSpaceDE w:val="0"/>
      <w:autoSpaceDN w:val="0"/>
      <w:spacing w:after="0" w:line="240" w:lineRule="auto"/>
    </w:pPr>
    <w:rPr>
      <w:rFonts w:eastAsia="Times New Roman"/>
      <w:noProof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54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A1E272-607B-4C34-9860-B98EFA7932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1219</Words>
  <Characters>695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ơng Nguyễn</dc:creator>
  <cp:lastModifiedBy>BKV</cp:lastModifiedBy>
  <cp:revision>9</cp:revision>
  <cp:lastPrinted>2023-12-10T04:32:00Z</cp:lastPrinted>
  <dcterms:created xsi:type="dcterms:W3CDTF">2023-12-10T10:49:00Z</dcterms:created>
  <dcterms:modified xsi:type="dcterms:W3CDTF">2023-12-18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